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6CAE06" w14:textId="4FDA245F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  <w:bookmarkStart w:id="0" w:name="_GoBack"/>
      <w:bookmarkEnd w:id="0"/>
      <w:r w:rsidRPr="00C54E2F">
        <w:rPr>
          <w:rFonts w:ascii="Times New Roman" w:hAnsi="Times New Roman"/>
          <w:noProof/>
          <w:lang w:eastAsia="en-AU"/>
        </w:rPr>
        <w:drawing>
          <wp:inline distT="0" distB="0" distL="0" distR="0" wp14:anchorId="5EF5B3C5" wp14:editId="12FE66DC">
            <wp:extent cx="1247775" cy="828675"/>
            <wp:effectExtent l="0" t="0" r="9525" b="9525"/>
            <wp:docPr id="2" name="Picture 1" descr="QATs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QATs_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4E2F">
        <w:rPr>
          <w:rFonts w:ascii="Times New Roman" w:hAnsi="Times New Roman"/>
        </w:rPr>
        <w:tab/>
      </w:r>
      <w:r w:rsidRPr="00C54E2F">
        <w:rPr>
          <w:rFonts w:ascii="Times New Roman" w:hAnsi="Times New Roman"/>
        </w:rPr>
        <w:tab/>
      </w:r>
      <w:r w:rsidRPr="00C54E2F">
        <w:rPr>
          <w:rFonts w:ascii="Times New Roman" w:hAnsi="Times New Roman"/>
        </w:rPr>
        <w:tab/>
      </w:r>
      <w:r w:rsidRPr="00C54E2F">
        <w:rPr>
          <w:rFonts w:ascii="Times New Roman" w:hAnsi="Times New Roman"/>
        </w:rPr>
        <w:tab/>
      </w:r>
      <w:r w:rsidRPr="00C54E2F">
        <w:rPr>
          <w:rFonts w:ascii="Times New Roman" w:hAnsi="Times New Roman"/>
        </w:rPr>
        <w:tab/>
        <w:t xml:space="preserve">  </w:t>
      </w:r>
      <w:r w:rsidR="00D725DD">
        <w:rPr>
          <w:rFonts w:ascii="Times New Roman" w:hAnsi="Times New Roman"/>
        </w:rPr>
        <w:t xml:space="preserve">    </w:t>
      </w:r>
      <w:r w:rsidRPr="00D725DD">
        <w:rPr>
          <w:rFonts w:ascii="Times New Roman" w:hAnsi="Times New Roman"/>
          <w:b/>
          <w:sz w:val="24"/>
        </w:rPr>
        <w:t>NAME:</w:t>
      </w:r>
      <w:r w:rsidRPr="00D725DD">
        <w:rPr>
          <w:rFonts w:ascii="Times New Roman" w:hAnsi="Times New Roman"/>
          <w:sz w:val="24"/>
        </w:rPr>
        <w:t xml:space="preserve"> </w:t>
      </w:r>
      <w:r w:rsidRPr="00C54E2F">
        <w:rPr>
          <w:rFonts w:ascii="Times New Roman" w:hAnsi="Times New Roman"/>
        </w:rPr>
        <w:t>____________________________</w:t>
      </w:r>
    </w:p>
    <w:p w14:paraId="64CDA3BC" w14:textId="7EB23762" w:rsidR="00181858" w:rsidRPr="004D02AE" w:rsidRDefault="00D725DD" w:rsidP="00181858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/>
      </w:r>
      <w:r w:rsidR="00181858" w:rsidRPr="004D02AE">
        <w:rPr>
          <w:rFonts w:ascii="Times New Roman" w:hAnsi="Times New Roman"/>
          <w:b/>
          <w:sz w:val="28"/>
          <w:szCs w:val="28"/>
        </w:rPr>
        <w:t>UNITS 3 &amp; 4 Practice Examination</w:t>
      </w:r>
    </w:p>
    <w:p w14:paraId="400F4BF9" w14:textId="77777777" w:rsidR="00181858" w:rsidRPr="004D02AE" w:rsidRDefault="00181858" w:rsidP="00181858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 w:rsidRPr="004D02AE">
        <w:rPr>
          <w:rFonts w:ascii="Times New Roman" w:hAnsi="Times New Roman"/>
          <w:b/>
          <w:sz w:val="28"/>
          <w:szCs w:val="28"/>
        </w:rPr>
        <w:t>VCE</w:t>
      </w:r>
      <w:r w:rsidR="00842EFC" w:rsidRPr="00842EFC">
        <w:rPr>
          <w:rFonts w:cs="Arial"/>
          <w:iCs/>
          <w:sz w:val="32"/>
          <w:szCs w:val="32"/>
        </w:rPr>
        <w:t>®</w:t>
      </w:r>
      <w:r w:rsidR="0099379F">
        <w:rPr>
          <w:rFonts w:ascii="Times New Roman" w:hAnsi="Times New Roman"/>
          <w:b/>
          <w:sz w:val="28"/>
          <w:szCs w:val="28"/>
        </w:rPr>
        <w:t>Mathematical</w:t>
      </w:r>
      <w:proofErr w:type="spellEnd"/>
      <w:r w:rsidR="0099379F">
        <w:rPr>
          <w:rFonts w:ascii="Times New Roman" w:hAnsi="Times New Roman"/>
          <w:b/>
          <w:sz w:val="28"/>
          <w:szCs w:val="28"/>
        </w:rPr>
        <w:t xml:space="preserve"> </w:t>
      </w:r>
      <w:r w:rsidRPr="004D02AE">
        <w:rPr>
          <w:rFonts w:ascii="Times New Roman" w:hAnsi="Times New Roman"/>
          <w:b/>
          <w:sz w:val="28"/>
          <w:szCs w:val="28"/>
        </w:rPr>
        <w:t>Methods</w:t>
      </w:r>
    </w:p>
    <w:p w14:paraId="25E25FC8" w14:textId="77777777" w:rsidR="00181858" w:rsidRPr="00D725DD" w:rsidRDefault="00181858" w:rsidP="0099379F">
      <w:pPr>
        <w:spacing w:line="240" w:lineRule="auto"/>
        <w:jc w:val="center"/>
        <w:rPr>
          <w:rFonts w:ascii="Times New Roman" w:hAnsi="Times New Roman"/>
          <w:b/>
          <w:sz w:val="24"/>
        </w:rPr>
      </w:pPr>
      <w:r w:rsidRPr="00D725DD">
        <w:rPr>
          <w:rFonts w:ascii="Times New Roman" w:hAnsi="Times New Roman"/>
          <w:b/>
          <w:sz w:val="24"/>
        </w:rPr>
        <w:t>Written examination 1</w:t>
      </w:r>
    </w:p>
    <w:p w14:paraId="78814AB4" w14:textId="77777777" w:rsidR="00286739" w:rsidRPr="00D725DD" w:rsidRDefault="00286739" w:rsidP="00286739">
      <w:pPr>
        <w:spacing w:line="240" w:lineRule="auto"/>
        <w:ind w:left="720" w:firstLine="720"/>
        <w:rPr>
          <w:rFonts w:ascii="Times New Roman" w:hAnsi="Times New Roman"/>
          <w:b/>
          <w:sz w:val="24"/>
        </w:rPr>
      </w:pPr>
      <w:r w:rsidRPr="00D725DD">
        <w:rPr>
          <w:rFonts w:ascii="Times New Roman" w:hAnsi="Times New Roman"/>
          <w:b/>
          <w:sz w:val="24"/>
        </w:rPr>
        <w:t>Reading time: 15 minutes</w:t>
      </w:r>
      <w:r w:rsidRPr="00D725DD">
        <w:rPr>
          <w:rFonts w:ascii="Times New Roman" w:hAnsi="Times New Roman"/>
          <w:b/>
          <w:sz w:val="24"/>
        </w:rPr>
        <w:tab/>
      </w:r>
      <w:r w:rsidRPr="00D725DD">
        <w:rPr>
          <w:rFonts w:ascii="Times New Roman" w:hAnsi="Times New Roman"/>
          <w:b/>
          <w:sz w:val="24"/>
        </w:rPr>
        <w:tab/>
      </w:r>
      <w:r w:rsidRPr="00D725DD">
        <w:rPr>
          <w:rFonts w:ascii="Times New Roman" w:hAnsi="Times New Roman"/>
          <w:b/>
          <w:sz w:val="24"/>
        </w:rPr>
        <w:tab/>
        <w:t>Writing time: 1 hour</w:t>
      </w:r>
    </w:p>
    <w:p w14:paraId="131BCD6F" w14:textId="77777777" w:rsidR="00181858" w:rsidRPr="00D725DD" w:rsidRDefault="00181858" w:rsidP="0018185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lang w:eastAsia="en-AU"/>
        </w:rPr>
      </w:pPr>
      <w:r w:rsidRPr="00D725DD">
        <w:rPr>
          <w:rFonts w:ascii="Times New Roman" w:hAnsi="Times New Roman"/>
          <w:b/>
          <w:bCs/>
          <w:sz w:val="24"/>
          <w:lang w:eastAsia="en-AU"/>
        </w:rPr>
        <w:t>QUESTION AND ANSWER BOOK</w:t>
      </w:r>
    </w:p>
    <w:p w14:paraId="2CA4E07C" w14:textId="77777777" w:rsidR="00181858" w:rsidRPr="00D725DD" w:rsidRDefault="00181858" w:rsidP="00181858">
      <w:pPr>
        <w:spacing w:line="240" w:lineRule="auto"/>
        <w:jc w:val="center"/>
        <w:rPr>
          <w:rFonts w:ascii="Times New Roman" w:hAnsi="Times New Roman"/>
          <w:b/>
          <w:bCs/>
          <w:sz w:val="24"/>
          <w:lang w:eastAsia="en-AU"/>
        </w:rPr>
      </w:pPr>
      <w:r w:rsidRPr="00D725DD">
        <w:rPr>
          <w:rFonts w:ascii="Times New Roman" w:hAnsi="Times New Roman"/>
          <w:b/>
          <w:bCs/>
          <w:sz w:val="24"/>
          <w:lang w:eastAsia="en-AU"/>
        </w:rPr>
        <w:t>Structure of book</w:t>
      </w:r>
    </w:p>
    <w:tbl>
      <w:tblPr>
        <w:tblStyle w:val="TableGrid"/>
        <w:tblW w:w="0" w:type="auto"/>
        <w:tblInd w:w="108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4"/>
        <w:gridCol w:w="3192"/>
        <w:gridCol w:w="3084"/>
      </w:tblGrid>
      <w:tr w:rsidR="00181858" w:rsidRPr="00D725DD" w14:paraId="4D3F90D1" w14:textId="77777777" w:rsidTr="00D725DD">
        <w:tc>
          <w:tcPr>
            <w:tcW w:w="3084" w:type="dxa"/>
            <w:tcBorders>
              <w:top w:val="single" w:sz="4" w:space="0" w:color="auto"/>
              <w:bottom w:val="single" w:sz="4" w:space="0" w:color="auto"/>
            </w:tcBorders>
          </w:tcPr>
          <w:p w14:paraId="4C44C1A0" w14:textId="77777777" w:rsidR="00181858" w:rsidRPr="00D725DD" w:rsidRDefault="00181858" w:rsidP="00BA1D9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2"/>
              </w:rPr>
            </w:pPr>
            <w:r w:rsidRPr="00D725DD">
              <w:rPr>
                <w:rFonts w:ascii="Times New Roman" w:hAnsi="Times New Roman"/>
                <w:i/>
                <w:iCs/>
                <w:sz w:val="24"/>
                <w:szCs w:val="22"/>
              </w:rPr>
              <w:t>Number of</w:t>
            </w:r>
          </w:p>
          <w:p w14:paraId="04C4E308" w14:textId="77777777" w:rsidR="00181858" w:rsidRPr="00D725DD" w:rsidRDefault="00181858" w:rsidP="00BA1D9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2"/>
              </w:rPr>
            </w:pPr>
            <w:r w:rsidRPr="00D725DD">
              <w:rPr>
                <w:rFonts w:ascii="Times New Roman" w:hAnsi="Times New Roman"/>
                <w:i/>
                <w:iCs/>
                <w:sz w:val="24"/>
                <w:szCs w:val="22"/>
              </w:rPr>
              <w:t>questions</w:t>
            </w: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</w:tcPr>
          <w:p w14:paraId="10465D76" w14:textId="77777777" w:rsidR="00181858" w:rsidRPr="00D725DD" w:rsidRDefault="00181858" w:rsidP="00BA1D9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2"/>
              </w:rPr>
            </w:pPr>
            <w:r w:rsidRPr="00D725DD">
              <w:rPr>
                <w:rFonts w:ascii="Times New Roman" w:hAnsi="Times New Roman"/>
                <w:i/>
                <w:iCs/>
                <w:sz w:val="24"/>
                <w:szCs w:val="22"/>
              </w:rPr>
              <w:t>Number of questions</w:t>
            </w:r>
          </w:p>
          <w:p w14:paraId="767C2A24" w14:textId="77777777" w:rsidR="00181858" w:rsidRPr="00D725DD" w:rsidRDefault="00181858" w:rsidP="00BA1D9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2"/>
              </w:rPr>
            </w:pPr>
            <w:r w:rsidRPr="00D725DD">
              <w:rPr>
                <w:rFonts w:ascii="Times New Roman" w:hAnsi="Times New Roman"/>
                <w:i/>
                <w:iCs/>
                <w:sz w:val="24"/>
                <w:szCs w:val="22"/>
              </w:rPr>
              <w:t>to be answered</w:t>
            </w:r>
          </w:p>
        </w:tc>
        <w:tc>
          <w:tcPr>
            <w:tcW w:w="3084" w:type="dxa"/>
            <w:tcBorders>
              <w:top w:val="single" w:sz="4" w:space="0" w:color="auto"/>
              <w:bottom w:val="single" w:sz="4" w:space="0" w:color="auto"/>
            </w:tcBorders>
          </w:tcPr>
          <w:p w14:paraId="1469A2B6" w14:textId="77777777" w:rsidR="00181858" w:rsidRPr="00D725DD" w:rsidRDefault="00181858" w:rsidP="00BA1D9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2"/>
              </w:rPr>
            </w:pPr>
            <w:r w:rsidRPr="00D725DD">
              <w:rPr>
                <w:rFonts w:ascii="Times New Roman" w:hAnsi="Times New Roman"/>
                <w:i/>
                <w:iCs/>
                <w:sz w:val="24"/>
                <w:szCs w:val="22"/>
              </w:rPr>
              <w:t>Number of</w:t>
            </w:r>
          </w:p>
          <w:p w14:paraId="3393EEDE" w14:textId="77777777" w:rsidR="00181858" w:rsidRPr="00D725DD" w:rsidRDefault="00181858" w:rsidP="00BA1D9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2"/>
              </w:rPr>
            </w:pPr>
            <w:r w:rsidRPr="00D725DD">
              <w:rPr>
                <w:rFonts w:ascii="Times New Roman" w:hAnsi="Times New Roman"/>
                <w:i/>
                <w:iCs/>
                <w:sz w:val="24"/>
                <w:szCs w:val="22"/>
              </w:rPr>
              <w:t>marks</w:t>
            </w:r>
          </w:p>
        </w:tc>
      </w:tr>
      <w:tr w:rsidR="00181858" w:rsidRPr="00D725DD" w14:paraId="07519AAC" w14:textId="77777777" w:rsidTr="00D725DD">
        <w:tc>
          <w:tcPr>
            <w:tcW w:w="3084" w:type="dxa"/>
            <w:tcBorders>
              <w:top w:val="single" w:sz="4" w:space="0" w:color="auto"/>
            </w:tcBorders>
            <w:vAlign w:val="center"/>
          </w:tcPr>
          <w:p w14:paraId="1AA3776C" w14:textId="3D106B09" w:rsidR="00181858" w:rsidRPr="00DF51F4" w:rsidRDefault="006F668D" w:rsidP="006F668D">
            <w:pPr>
              <w:jc w:val="center"/>
              <w:rPr>
                <w:rFonts w:ascii="Times New Roman" w:hAnsi="Times New Roman"/>
                <w:bCs/>
                <w:sz w:val="24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2"/>
                  </w:rPr>
                  <m:t>8</m:t>
                </m:r>
              </m:oMath>
            </m:oMathPara>
          </w:p>
        </w:tc>
        <w:tc>
          <w:tcPr>
            <w:tcW w:w="3192" w:type="dxa"/>
            <w:tcBorders>
              <w:top w:val="single" w:sz="4" w:space="0" w:color="auto"/>
            </w:tcBorders>
            <w:vAlign w:val="center"/>
          </w:tcPr>
          <w:p w14:paraId="0C292761" w14:textId="16BBE0F5" w:rsidR="00181858" w:rsidRPr="00DF51F4" w:rsidRDefault="006F668D" w:rsidP="006F668D">
            <w:pPr>
              <w:jc w:val="center"/>
              <w:rPr>
                <w:rFonts w:ascii="Times New Roman" w:hAnsi="Times New Roman"/>
                <w:bCs/>
                <w:sz w:val="24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2"/>
                  </w:rPr>
                  <m:t>8</m:t>
                </m:r>
              </m:oMath>
            </m:oMathPara>
          </w:p>
        </w:tc>
        <w:tc>
          <w:tcPr>
            <w:tcW w:w="3084" w:type="dxa"/>
            <w:tcBorders>
              <w:top w:val="single" w:sz="4" w:space="0" w:color="auto"/>
            </w:tcBorders>
            <w:vAlign w:val="center"/>
          </w:tcPr>
          <w:p w14:paraId="21D8701C" w14:textId="77777777" w:rsidR="00181858" w:rsidRPr="00DF51F4" w:rsidRDefault="00181858" w:rsidP="00BA1D99">
            <w:pPr>
              <w:jc w:val="center"/>
              <w:rPr>
                <w:rFonts w:ascii="Times New Roman" w:hAnsi="Times New Roman"/>
                <w:bCs/>
                <w:sz w:val="24"/>
                <w:szCs w:val="2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2"/>
                  </w:rPr>
                  <m:t>40</m:t>
                </m:r>
              </m:oMath>
            </m:oMathPara>
          </w:p>
        </w:tc>
      </w:tr>
    </w:tbl>
    <w:p w14:paraId="60A76A4F" w14:textId="7777777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</w:p>
    <w:p w14:paraId="11A650E3" w14:textId="77777777" w:rsidR="00181858" w:rsidRPr="00C54E2F" w:rsidRDefault="003E54E2" w:rsidP="00181858">
      <w:pPr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AU"/>
        </w:rPr>
        <w:pict w14:anchorId="44BCCBAE"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margin-left:0;margin-top:1.95pt;width:469.55pt;height:161.55pt;z-index:251660288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" fillcolor="white [3201]" strokeweight=".5pt">
            <v:textbox>
              <w:txbxContent>
                <w:p w14:paraId="296FF4F2" w14:textId="77777777" w:rsidR="0041202B" w:rsidRPr="00D725DD" w:rsidRDefault="0041202B" w:rsidP="00181858">
                  <w:pPr>
                    <w:pStyle w:val="ListParagraph"/>
                    <w:numPr>
                      <w:ilvl w:val="0"/>
                      <w:numId w:val="1"/>
                    </w:num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="TimesNewRomanPSMT" w:hAnsi="Times New Roman" w:cs="Times New Roman"/>
                      <w:sz w:val="24"/>
                    </w:rPr>
                  </w:pPr>
                  <w:r w:rsidRPr="00D725DD">
                    <w:rPr>
                      <w:rFonts w:ascii="Times New Roman" w:eastAsia="TimesNewRomanPSMT" w:hAnsi="Times New Roman" w:cs="Times New Roman"/>
                      <w:sz w:val="24"/>
                    </w:rPr>
                    <w:t>Students are permitted to bring into the examination room: pens, pencils, highlighters, erasers, sharpeners, rulers.</w:t>
                  </w:r>
                </w:p>
                <w:p w14:paraId="4714B10B" w14:textId="77777777" w:rsidR="0041202B" w:rsidRPr="00D725DD" w:rsidRDefault="0041202B" w:rsidP="00181858">
                  <w:pPr>
                    <w:pStyle w:val="ListParagraph"/>
                    <w:numPr>
                      <w:ilvl w:val="0"/>
                      <w:numId w:val="1"/>
                    </w:num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="TimesNewRomanPSMT" w:hAnsi="Times New Roman" w:cs="Times New Roman"/>
                      <w:sz w:val="24"/>
                    </w:rPr>
                  </w:pPr>
                  <w:r w:rsidRPr="00D725DD">
                    <w:rPr>
                      <w:rFonts w:ascii="Times New Roman" w:eastAsia="TimesNewRomanPSMT" w:hAnsi="Times New Roman" w:cs="Times New Roman"/>
                      <w:sz w:val="24"/>
                    </w:rPr>
                    <w:t xml:space="preserve">Students are </w:t>
                  </w:r>
                  <w:r w:rsidRPr="00D725DD">
                    <w:rPr>
                      <w:rFonts w:ascii="Times New Roman" w:eastAsia="TimesNewRomanPSMT" w:hAnsi="Times New Roman" w:cs="Times New Roman"/>
                      <w:b/>
                      <w:sz w:val="24"/>
                    </w:rPr>
                    <w:t>not</w:t>
                  </w:r>
                  <w:r w:rsidRPr="00D725DD">
                    <w:rPr>
                      <w:rFonts w:ascii="Times New Roman" w:eastAsia="TimesNewRomanPSMT" w:hAnsi="Times New Roman" w:cs="Times New Roman"/>
                      <w:sz w:val="24"/>
                    </w:rPr>
                    <w:t xml:space="preserve"> permitted to bring into the examination room: notes of any kind, a calculator of any type, blank sheets of paper and/or white out liquid/tape.</w:t>
                  </w:r>
                </w:p>
                <w:p w14:paraId="7FD8D79F" w14:textId="77777777" w:rsidR="0041202B" w:rsidRPr="00D725DD" w:rsidRDefault="0041202B" w:rsidP="00181858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="TimesNewRomanPSMT" w:hAnsi="Times New Roman"/>
                      <w:b/>
                      <w:bCs/>
                      <w:sz w:val="24"/>
                    </w:rPr>
                  </w:pPr>
                  <w:r w:rsidRPr="00D725DD">
                    <w:rPr>
                      <w:rFonts w:ascii="Times New Roman" w:eastAsia="TimesNewRomanPSMT" w:hAnsi="Times New Roman"/>
                      <w:b/>
                      <w:bCs/>
                      <w:sz w:val="24"/>
                    </w:rPr>
                    <w:t>Materials supplied</w:t>
                  </w:r>
                </w:p>
                <w:p w14:paraId="3CD4ECCB" w14:textId="1059ED92" w:rsidR="0041202B" w:rsidRPr="00D725DD" w:rsidRDefault="0041202B" w:rsidP="00181858">
                  <w:pPr>
                    <w:pStyle w:val="ListParagraph"/>
                    <w:numPr>
                      <w:ilvl w:val="0"/>
                      <w:numId w:val="1"/>
                    </w:num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="TimesNewRomanPSMT" w:hAnsi="Times New Roman" w:cs="Times New Roman"/>
                      <w:sz w:val="24"/>
                    </w:rPr>
                  </w:pPr>
                  <w:r w:rsidRPr="00D725DD">
                    <w:rPr>
                      <w:rFonts w:ascii="Times New Roman" w:eastAsia="TimesNewRomanPSMT" w:hAnsi="Times New Roman" w:cs="Times New Roman"/>
                      <w:sz w:val="24"/>
                    </w:rPr>
                    <w:t xml:space="preserve">A question and answer booklet of </w:t>
                  </w:r>
                  <w:r>
                    <w:rPr>
                      <w:rFonts w:ascii="Times New Roman" w:eastAsia="TimesNewRomanPSMT" w:hAnsi="Times New Roman" w:cs="Times New Roman"/>
                      <w:sz w:val="24"/>
                    </w:rPr>
                    <w:t>11</w:t>
                  </w:r>
                  <w:r w:rsidRPr="00D725DD">
                    <w:rPr>
                      <w:rFonts w:ascii="Times New Roman" w:eastAsia="TimesNewRomanPSMT" w:hAnsi="Times New Roman" w:cs="Times New Roman"/>
                      <w:sz w:val="24"/>
                    </w:rPr>
                    <w:t xml:space="preserve"> pages.</w:t>
                  </w:r>
                </w:p>
                <w:p w14:paraId="4F8CEF4D" w14:textId="476BAFA5" w:rsidR="0041202B" w:rsidRPr="00D725DD" w:rsidRDefault="0041202B" w:rsidP="00181858">
                  <w:pPr>
                    <w:pStyle w:val="ListParagraph"/>
                    <w:numPr>
                      <w:ilvl w:val="0"/>
                      <w:numId w:val="1"/>
                    </w:num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="TimesNewRomanPSMT" w:hAnsi="Times New Roman" w:cs="Times New Roman"/>
                      <w:sz w:val="24"/>
                    </w:rPr>
                  </w:pPr>
                  <w:r w:rsidRPr="00D725DD">
                    <w:rPr>
                      <w:rFonts w:ascii="Times New Roman" w:eastAsia="TimesNewRomanPSMT" w:hAnsi="Times New Roman" w:cs="Times New Roman"/>
                      <w:sz w:val="24"/>
                    </w:rPr>
                    <w:t>A double</w:t>
                  </w:r>
                  <w:r>
                    <w:rPr>
                      <w:rFonts w:ascii="Times New Roman" w:eastAsia="TimesNewRomanPSMT" w:hAnsi="Times New Roman" w:cs="Times New Roman"/>
                      <w:sz w:val="24"/>
                    </w:rPr>
                    <w:t>-</w:t>
                  </w:r>
                  <w:r w:rsidRPr="00D725DD">
                    <w:rPr>
                      <w:rFonts w:ascii="Times New Roman" w:eastAsia="TimesNewRomanPSMT" w:hAnsi="Times New Roman" w:cs="Times New Roman"/>
                      <w:sz w:val="24"/>
                    </w:rPr>
                    <w:t>sided page of formulas.</w:t>
                  </w:r>
                </w:p>
                <w:p w14:paraId="6CC548B8" w14:textId="77777777" w:rsidR="0041202B" w:rsidRPr="00D725DD" w:rsidRDefault="0041202B" w:rsidP="00181858">
                  <w:pPr>
                    <w:pStyle w:val="ListParagraph"/>
                    <w:numPr>
                      <w:ilvl w:val="0"/>
                      <w:numId w:val="1"/>
                    </w:num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="TimesNewRomanPSMT" w:hAnsi="Times New Roman" w:cs="Times New Roman"/>
                      <w:sz w:val="24"/>
                    </w:rPr>
                  </w:pPr>
                  <w:r w:rsidRPr="00D725DD">
                    <w:rPr>
                      <w:rFonts w:ascii="Times New Roman" w:eastAsia="TimesNewRomanPSMT" w:hAnsi="Times New Roman" w:cs="Times New Roman"/>
                      <w:sz w:val="24"/>
                    </w:rPr>
                    <w:t>Working space is provided throughout the question answer booklet.</w:t>
                  </w:r>
                </w:p>
                <w:p w14:paraId="67839C53" w14:textId="77777777" w:rsidR="0041202B" w:rsidRPr="00D725DD" w:rsidRDefault="0041202B" w:rsidP="00181858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="TimesNewRomanPSMT" w:hAnsi="Times New Roman"/>
                      <w:b/>
                      <w:bCs/>
                      <w:sz w:val="24"/>
                    </w:rPr>
                  </w:pPr>
                  <w:r w:rsidRPr="00D725DD">
                    <w:rPr>
                      <w:rFonts w:ascii="Times New Roman" w:eastAsia="TimesNewRomanPSMT" w:hAnsi="Times New Roman"/>
                      <w:b/>
                      <w:bCs/>
                      <w:sz w:val="24"/>
                    </w:rPr>
                    <w:t>Instructions</w:t>
                  </w:r>
                </w:p>
                <w:p w14:paraId="3F110221" w14:textId="77777777" w:rsidR="0041202B" w:rsidRPr="00D725DD" w:rsidRDefault="0041202B" w:rsidP="00181858">
                  <w:pPr>
                    <w:pStyle w:val="ListParagraph"/>
                    <w:numPr>
                      <w:ilvl w:val="0"/>
                      <w:numId w:val="1"/>
                    </w:num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</w:rPr>
                  </w:pPr>
                  <w:r w:rsidRPr="00D725DD">
                    <w:rPr>
                      <w:rFonts w:ascii="Times New Roman" w:eastAsia="TimesNewRomanPSMT" w:hAnsi="Times New Roman" w:cs="Times New Roman"/>
                      <w:sz w:val="24"/>
                    </w:rPr>
                    <w:t>All written responses must be in English.</w:t>
                  </w:r>
                </w:p>
              </w:txbxContent>
            </v:textbox>
          </v:shape>
        </w:pict>
      </w:r>
    </w:p>
    <w:p w14:paraId="3479D56E" w14:textId="7777777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</w:p>
    <w:p w14:paraId="40FDA2F2" w14:textId="7777777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</w:p>
    <w:p w14:paraId="5D60EA6A" w14:textId="7777777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</w:p>
    <w:p w14:paraId="6A0DCFCE" w14:textId="7777777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</w:p>
    <w:p w14:paraId="2EE9EFDF" w14:textId="7777777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</w:p>
    <w:p w14:paraId="5FA41647" w14:textId="7777777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</w:p>
    <w:p w14:paraId="34F77A96" w14:textId="77777777" w:rsidR="00181858" w:rsidRDefault="00181858" w:rsidP="00181858">
      <w:pPr>
        <w:spacing w:line="240" w:lineRule="auto"/>
        <w:rPr>
          <w:rFonts w:ascii="Times New Roman" w:hAnsi="Times New Roman"/>
        </w:rPr>
      </w:pPr>
    </w:p>
    <w:p w14:paraId="026F6E9B" w14:textId="77777777" w:rsidR="00181858" w:rsidRPr="00C54E2F" w:rsidRDefault="003E54E2" w:rsidP="00181858">
      <w:pPr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AU"/>
        </w:rPr>
        <w:pict w14:anchorId="19DEB02C">
          <v:shape id="Text Box 3" o:spid="_x0000_s1027" type="#_x0000_t202" style="position:absolute;margin-left:0;margin-top:16.35pt;width:469.55pt;height:40.5pt;z-index:251661312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" fillcolor="white [3201]" strokeweight=".5pt">
            <v:textbox>
              <w:txbxContent>
                <w:p w14:paraId="26D33998" w14:textId="77777777" w:rsidR="0041202B" w:rsidRPr="00C54E2F" w:rsidRDefault="0041202B" w:rsidP="00181858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="TimesNewRomanPSMT" w:hAnsi="Times New Roman"/>
                    </w:rPr>
                  </w:pPr>
                  <w:r w:rsidRPr="00C54E2F">
                    <w:rPr>
                      <w:rFonts w:ascii="Times New Roman" w:eastAsia="TimesNewRomanPSMT" w:hAnsi="Times New Roman"/>
                      <w:b/>
                      <w:bCs/>
                      <w:lang w:eastAsia="en-AU"/>
                    </w:rPr>
                    <w:t>Students are NOT permitted to bring mobile phones and/or any other unauthorised electronic devices into the examination room.</w:t>
                  </w:r>
                </w:p>
                <w:p w14:paraId="10553A6A" w14:textId="77777777" w:rsidR="0041202B" w:rsidRPr="00204135" w:rsidRDefault="0041202B" w:rsidP="00181858">
                  <w:pPr>
                    <w:rPr>
                      <w:rFonts w:ascii="Times New Roman" w:hAnsi="Times New Roman"/>
                    </w:rPr>
                  </w:pPr>
                </w:p>
              </w:txbxContent>
            </v:textbox>
          </v:shape>
        </w:pict>
      </w:r>
    </w:p>
    <w:p w14:paraId="07F2D2EE" w14:textId="7777777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</w:p>
    <w:p w14:paraId="0992A4CC" w14:textId="7777777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</w:p>
    <w:p w14:paraId="59C8D049" w14:textId="7777777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</w:p>
    <w:p w14:paraId="07EB5538" w14:textId="77777777" w:rsidR="00F9451B" w:rsidRDefault="00F9451B" w:rsidP="00F9451B">
      <w:pPr>
        <w:tabs>
          <w:tab w:val="left" w:pos="900"/>
        </w:tabs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14:paraId="6A3109FA" w14:textId="67D9601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  <w:r w:rsidRPr="00D725DD">
        <w:rPr>
          <w:rFonts w:ascii="Times New Roman" w:hAnsi="Times New Roman"/>
        </w:rPr>
        <w:br w:type="page"/>
      </w:r>
      <w:r w:rsidRPr="00C54E2F">
        <w:rPr>
          <w:rFonts w:ascii="Times New Roman" w:hAnsi="Times New Roman"/>
        </w:rPr>
        <w:lastRenderedPageBreak/>
        <w:t xml:space="preserve"> </w:t>
      </w:r>
    </w:p>
    <w:p w14:paraId="7658A458" w14:textId="7777777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</w:p>
    <w:p w14:paraId="41A5ACB8" w14:textId="7777777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</w:p>
    <w:p w14:paraId="0BDFE64A" w14:textId="7777777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</w:p>
    <w:p w14:paraId="27925763" w14:textId="7777777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</w:p>
    <w:p w14:paraId="342F34C7" w14:textId="7777777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</w:p>
    <w:p w14:paraId="12087888" w14:textId="7777777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</w:p>
    <w:p w14:paraId="6A04C2C2" w14:textId="7777777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</w:p>
    <w:p w14:paraId="53B08602" w14:textId="7777777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</w:p>
    <w:p w14:paraId="3611EC65" w14:textId="77777777" w:rsidR="00181858" w:rsidRPr="00C54E2F" w:rsidRDefault="00181858" w:rsidP="00181858">
      <w:pPr>
        <w:spacing w:line="240" w:lineRule="auto"/>
        <w:rPr>
          <w:rFonts w:ascii="Times New Roman" w:hAnsi="Times New Roman"/>
        </w:rPr>
      </w:pPr>
    </w:p>
    <w:p w14:paraId="68A6A738" w14:textId="77777777" w:rsidR="00181858" w:rsidRDefault="00181858" w:rsidP="00181858">
      <w:pPr>
        <w:spacing w:line="240" w:lineRule="auto"/>
        <w:rPr>
          <w:rFonts w:ascii="Times New Roman" w:hAnsi="Times New Roman"/>
        </w:rPr>
      </w:pPr>
    </w:p>
    <w:p w14:paraId="5C6A08F3" w14:textId="77777777" w:rsidR="00BA1D99" w:rsidRDefault="00BA1D99" w:rsidP="0099379F">
      <w:pPr>
        <w:spacing w:line="240" w:lineRule="auto"/>
        <w:jc w:val="center"/>
        <w:rPr>
          <w:rFonts w:ascii="Times New Roman" w:hAnsi="Times New Roman"/>
          <w:b/>
          <w:bCs/>
          <w:lang w:eastAsia="en-AU"/>
        </w:rPr>
      </w:pPr>
      <w:r>
        <w:rPr>
          <w:rFonts w:ascii="Times New Roman" w:hAnsi="Times New Roman"/>
          <w:b/>
          <w:bCs/>
          <w:lang w:eastAsia="en-AU"/>
        </w:rPr>
        <w:t xml:space="preserve">This </w:t>
      </w:r>
      <w:r w:rsidR="00181858" w:rsidRPr="00C54E2F">
        <w:rPr>
          <w:rFonts w:ascii="Times New Roman" w:hAnsi="Times New Roman"/>
          <w:b/>
          <w:bCs/>
          <w:lang w:eastAsia="en-AU"/>
        </w:rPr>
        <w:t>page is blank</w:t>
      </w:r>
    </w:p>
    <w:p w14:paraId="6AE64AE9" w14:textId="77777777" w:rsidR="00BA1D99" w:rsidRDefault="00BA1D99">
      <w:pPr>
        <w:rPr>
          <w:rFonts w:ascii="Times New Roman" w:hAnsi="Times New Roman"/>
          <w:b/>
          <w:bCs/>
          <w:lang w:eastAsia="en-AU"/>
        </w:rPr>
      </w:pPr>
      <w:r>
        <w:rPr>
          <w:rFonts w:ascii="Times New Roman" w:hAnsi="Times New Roman"/>
          <w:b/>
          <w:bCs/>
          <w:lang w:eastAsia="en-AU"/>
        </w:rPr>
        <w:br w:type="page"/>
      </w:r>
    </w:p>
    <w:p w14:paraId="1FD4B76B" w14:textId="77777777" w:rsidR="00181858" w:rsidRPr="00C54E2F" w:rsidRDefault="003E54E2" w:rsidP="00181858">
      <w:pPr>
        <w:rPr>
          <w:rFonts w:ascii="Times New Roman" w:hAnsi="Times New Roman"/>
          <w:b/>
        </w:rPr>
      </w:pPr>
      <w:r>
        <w:rPr>
          <w:rFonts w:ascii="Times New Roman" w:hAnsi="Times New Roman"/>
          <w:noProof/>
          <w:lang w:eastAsia="en-AU"/>
        </w:rPr>
        <w:lastRenderedPageBreak/>
        <w:pict w14:anchorId="0F195949">
          <v:shape id="Text Box 5" o:spid="_x0000_s1028" type="#_x0000_t202" style="position:absolute;margin-left:0;margin-top:.35pt;width:467.7pt;height:114.2pt;z-index:251662336;visibility:visible;mso-position-horizontal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" fillcolor="white [3201]" strokeweight=".5pt">
            <v:textbox>
              <w:txbxContent>
                <w:p w14:paraId="36108FFF" w14:textId="77777777" w:rsidR="0041202B" w:rsidRPr="00D725DD" w:rsidRDefault="0041202B" w:rsidP="00181858">
                  <w:pPr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 w:rsidRPr="00D725DD">
                    <w:rPr>
                      <w:rFonts w:ascii="Times New Roman" w:hAnsi="Times New Roman"/>
                      <w:b/>
                      <w:sz w:val="24"/>
                    </w:rPr>
                    <w:t>Instructions</w:t>
                  </w:r>
                </w:p>
                <w:p w14:paraId="34710713" w14:textId="77777777" w:rsidR="0041202B" w:rsidRPr="00D725DD" w:rsidRDefault="0041202B" w:rsidP="00181858">
                  <w:pPr>
                    <w:rPr>
                      <w:rFonts w:ascii="Times New Roman" w:hAnsi="Times New Roman"/>
                      <w:sz w:val="24"/>
                    </w:rPr>
                  </w:pPr>
                  <w:r w:rsidRPr="00D725DD">
                    <w:rPr>
                      <w:rFonts w:ascii="Times New Roman" w:hAnsi="Times New Roman"/>
                      <w:sz w:val="24"/>
                    </w:rPr>
                    <w:t xml:space="preserve">Answer </w:t>
                  </w:r>
                  <w:r w:rsidRPr="00D725DD">
                    <w:rPr>
                      <w:rFonts w:ascii="Times New Roman" w:hAnsi="Times New Roman"/>
                      <w:b/>
                      <w:sz w:val="24"/>
                    </w:rPr>
                    <w:t>all</w:t>
                  </w:r>
                  <w:r w:rsidRPr="00D725DD">
                    <w:rPr>
                      <w:rFonts w:ascii="Times New Roman" w:hAnsi="Times New Roman"/>
                      <w:sz w:val="24"/>
                    </w:rPr>
                    <w:t xml:space="preserve"> questions in the spaces provided.</w:t>
                  </w:r>
                  <w:r w:rsidRPr="00D725DD">
                    <w:rPr>
                      <w:rFonts w:ascii="Times New Roman" w:hAnsi="Times New Roman"/>
                      <w:sz w:val="24"/>
                    </w:rPr>
                    <w:br/>
                    <w:t>In all questions where a numerical answer is required, an exact value must be given, unless otherwise specified.</w:t>
                  </w:r>
                  <w:r w:rsidRPr="00D725DD">
                    <w:rPr>
                      <w:rFonts w:ascii="Times New Roman" w:hAnsi="Times New Roman"/>
                      <w:sz w:val="24"/>
                    </w:rPr>
                    <w:br/>
                    <w:t xml:space="preserve">In questions where more than one mark is available, appropriate working </w:t>
                  </w:r>
                  <w:r w:rsidRPr="00D725DD">
                    <w:rPr>
                      <w:rFonts w:ascii="Times New Roman" w:hAnsi="Times New Roman"/>
                      <w:b/>
                      <w:sz w:val="24"/>
                    </w:rPr>
                    <w:t>must</w:t>
                  </w:r>
                  <w:r w:rsidRPr="00D725DD">
                    <w:rPr>
                      <w:rFonts w:ascii="Times New Roman" w:hAnsi="Times New Roman"/>
                      <w:sz w:val="24"/>
                    </w:rPr>
                    <w:t xml:space="preserve"> be shown.</w:t>
                  </w:r>
                  <w:r w:rsidRPr="00D725DD">
                    <w:rPr>
                      <w:rFonts w:ascii="Times New Roman" w:hAnsi="Times New Roman"/>
                      <w:sz w:val="24"/>
                    </w:rPr>
                    <w:br/>
                    <w:t xml:space="preserve">Unless otherwise indicated, the diagrams in this examination paper are </w:t>
                  </w:r>
                  <w:r w:rsidRPr="00D725DD">
                    <w:rPr>
                      <w:rFonts w:ascii="Times New Roman" w:hAnsi="Times New Roman"/>
                      <w:b/>
                      <w:sz w:val="24"/>
                    </w:rPr>
                    <w:t>not</w:t>
                  </w:r>
                  <w:r w:rsidRPr="00D725DD">
                    <w:rPr>
                      <w:rFonts w:ascii="Times New Roman" w:hAnsi="Times New Roman"/>
                      <w:sz w:val="24"/>
                    </w:rPr>
                    <w:t xml:space="preserve"> drawn to scale</w:t>
                  </w:r>
                </w:p>
              </w:txbxContent>
            </v:textbox>
            <w10:wrap anchorx="margin"/>
          </v:shape>
        </w:pict>
      </w:r>
    </w:p>
    <w:p w14:paraId="3E8D5791" w14:textId="77777777" w:rsidR="00181858" w:rsidRPr="00C54E2F" w:rsidRDefault="00181858" w:rsidP="00181858">
      <w:pPr>
        <w:rPr>
          <w:rFonts w:ascii="Times New Roman" w:hAnsi="Times New Roman"/>
          <w:b/>
        </w:rPr>
      </w:pPr>
    </w:p>
    <w:p w14:paraId="4F652B65" w14:textId="77777777" w:rsidR="00181858" w:rsidRPr="00C54E2F" w:rsidRDefault="00181858" w:rsidP="00181858">
      <w:pPr>
        <w:rPr>
          <w:rFonts w:ascii="Times New Roman" w:hAnsi="Times New Roman"/>
          <w:b/>
        </w:rPr>
      </w:pPr>
    </w:p>
    <w:p w14:paraId="773E93BC" w14:textId="77777777" w:rsidR="00181858" w:rsidRPr="00C54E2F" w:rsidRDefault="00181858" w:rsidP="00181858">
      <w:pPr>
        <w:rPr>
          <w:rFonts w:ascii="Times New Roman" w:hAnsi="Times New Roman"/>
          <w:b/>
        </w:rPr>
      </w:pPr>
    </w:p>
    <w:p w14:paraId="36B68F87" w14:textId="77777777" w:rsidR="00181858" w:rsidRPr="00C54E2F" w:rsidRDefault="00181858" w:rsidP="00181858">
      <w:pPr>
        <w:rPr>
          <w:rFonts w:ascii="Times New Roman" w:hAnsi="Times New Roman"/>
          <w:b/>
        </w:rPr>
      </w:pPr>
    </w:p>
    <w:p w14:paraId="14AD0E2E" w14:textId="0EA28FC2" w:rsidR="00181858" w:rsidRPr="00D725DD" w:rsidRDefault="00181858" w:rsidP="00181858">
      <w:pPr>
        <w:rPr>
          <w:rFonts w:ascii="Times New Roman" w:hAnsi="Times New Roman"/>
          <w:sz w:val="24"/>
        </w:rPr>
      </w:pPr>
      <w:r w:rsidRPr="00D725DD">
        <w:rPr>
          <w:rFonts w:ascii="Times New Roman" w:hAnsi="Times New Roman"/>
          <w:b/>
          <w:sz w:val="24"/>
        </w:rPr>
        <w:t xml:space="preserve">Question 1 </w:t>
      </w:r>
      <w:r w:rsidRPr="00D725DD">
        <w:rPr>
          <w:rFonts w:ascii="Times New Roman" w:hAnsi="Times New Roman"/>
          <w:sz w:val="24"/>
        </w:rPr>
        <w:t>(</w:t>
      </w:r>
      <w:r w:rsidR="00F82076">
        <w:rPr>
          <w:rFonts w:ascii="Times New Roman" w:hAnsi="Times New Roman"/>
          <w:sz w:val="24"/>
        </w:rPr>
        <w:t>4</w:t>
      </w:r>
      <w:r w:rsidRPr="00D725DD">
        <w:rPr>
          <w:rFonts w:ascii="Times New Roman" w:hAnsi="Times New Roman"/>
          <w:sz w:val="24"/>
        </w:rPr>
        <w:t xml:space="preserve"> marks)</w:t>
      </w:r>
    </w:p>
    <w:p w14:paraId="611B4BBE" w14:textId="6B5F3B5D" w:rsidR="00F82076" w:rsidRPr="00856015" w:rsidRDefault="00F82076" w:rsidP="00770AEC">
      <w:pPr>
        <w:pStyle w:val="ListParagraph"/>
        <w:numPr>
          <w:ilvl w:val="0"/>
          <w:numId w:val="34"/>
        </w:numPr>
        <w:tabs>
          <w:tab w:val="right" w:pos="9356"/>
        </w:tabs>
        <w:spacing w:after="160" w:line="259" w:lineRule="auto"/>
        <w:jc w:val="both"/>
        <w:rPr>
          <w:rFonts w:ascii="Times New Roman" w:hAnsi="Times New Roman" w:cs="Times New Roman"/>
          <w:sz w:val="24"/>
        </w:rPr>
      </w:pPr>
      <w:r w:rsidRPr="00856015">
        <w:rPr>
          <w:rFonts w:ascii="Times New Roman" w:eastAsiaTheme="minorEastAsia" w:hAnsi="Times New Roman" w:cs="Times New Roman"/>
          <w:sz w:val="24"/>
        </w:rPr>
        <w:t xml:space="preserve">One bag of sweets contains 4 red, 4 white and 2 green sweets. </w:t>
      </w:r>
      <w:r w:rsidR="00E352EB" w:rsidRPr="00856015">
        <w:rPr>
          <w:rFonts w:ascii="Times New Roman" w:eastAsiaTheme="minorEastAsia" w:hAnsi="Times New Roman" w:cs="Times New Roman"/>
          <w:sz w:val="24"/>
        </w:rPr>
        <w:t>A second bag contains 2 red,</w:t>
      </w:r>
      <w:r w:rsidR="00856015" w:rsidRPr="00856015">
        <w:rPr>
          <w:rFonts w:ascii="Times New Roman" w:eastAsiaTheme="minorEastAsia" w:hAnsi="Times New Roman" w:cs="Times New Roman"/>
          <w:sz w:val="24"/>
        </w:rPr>
        <w:t xml:space="preserve"> </w:t>
      </w:r>
      <w:r w:rsidRPr="00856015">
        <w:rPr>
          <w:rFonts w:ascii="Times New Roman" w:eastAsiaTheme="minorEastAsia" w:hAnsi="Times New Roman" w:cs="Times New Roman"/>
          <w:sz w:val="24"/>
        </w:rPr>
        <w:t xml:space="preserve">5 white and 3 green sweets. One sweet is chosen from each bag. Calculate the probability </w:t>
      </w:r>
      <w:r w:rsidR="00937DC6" w:rsidRPr="00856015">
        <w:rPr>
          <w:rFonts w:ascii="Times New Roman" w:eastAsiaTheme="minorEastAsia" w:hAnsi="Times New Roman" w:cs="Times New Roman"/>
          <w:b/>
          <w:sz w:val="24"/>
          <w:u w:val="single"/>
        </w:rPr>
        <w:t>(as a percentage)</w:t>
      </w:r>
      <w:r w:rsidR="00937DC6" w:rsidRPr="00856015">
        <w:rPr>
          <w:rFonts w:ascii="Times New Roman" w:eastAsiaTheme="minorEastAsia" w:hAnsi="Times New Roman" w:cs="Times New Roman"/>
          <w:sz w:val="24"/>
        </w:rPr>
        <w:t xml:space="preserve"> </w:t>
      </w:r>
      <w:r w:rsidRPr="00856015">
        <w:rPr>
          <w:rFonts w:ascii="Times New Roman" w:eastAsiaTheme="minorEastAsia" w:hAnsi="Times New Roman" w:cs="Times New Roman"/>
          <w:sz w:val="24"/>
        </w:rPr>
        <w:t>that both sweets are the same colour</w:t>
      </w:r>
      <w:r w:rsidR="00DF51F4">
        <w:rPr>
          <w:rFonts w:ascii="Times New Roman" w:eastAsiaTheme="minorEastAsia" w:hAnsi="Times New Roman" w:cs="Times New Roman"/>
          <w:sz w:val="24"/>
        </w:rPr>
        <w:t>.</w:t>
      </w:r>
      <w:r w:rsidR="00E352EB" w:rsidRPr="00856015">
        <w:rPr>
          <w:rFonts w:ascii="Times New Roman" w:eastAsiaTheme="minorEastAsia" w:hAnsi="Times New Roman" w:cs="Times New Roman"/>
          <w:sz w:val="24"/>
        </w:rPr>
        <w:t xml:space="preserve"> </w:t>
      </w:r>
      <w:r w:rsidR="003C33AF">
        <w:rPr>
          <w:rFonts w:ascii="Times New Roman" w:eastAsiaTheme="minorEastAsia" w:hAnsi="Times New Roman" w:cs="Times New Roman"/>
          <w:sz w:val="24"/>
        </w:rPr>
        <w:t xml:space="preserve">                                                      </w:t>
      </w:r>
      <w:r w:rsidR="00E352EB" w:rsidRPr="00856015">
        <w:rPr>
          <w:rFonts w:ascii="Times New Roman" w:eastAsiaTheme="minorEastAsia" w:hAnsi="Times New Roman" w:cs="Times New Roman"/>
          <w:sz w:val="24"/>
        </w:rPr>
        <w:t>2 marks</w:t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30"/>
      </w:tblGrid>
      <w:tr w:rsidR="004C6D39" w:rsidRPr="00C54E2F" w14:paraId="6D9E6A75" w14:textId="77777777" w:rsidTr="00770AEC">
        <w:trPr>
          <w:trHeight w:hRule="exact" w:val="567"/>
        </w:trPr>
        <w:tc>
          <w:tcPr>
            <w:tcW w:w="8930" w:type="dxa"/>
          </w:tcPr>
          <w:p w14:paraId="2970F61C" w14:textId="77777777" w:rsidR="004C6D39" w:rsidRPr="00C54E2F" w:rsidRDefault="004C6D39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4C6D39" w:rsidRPr="00C54E2F" w14:paraId="185D7B93" w14:textId="77777777" w:rsidTr="00770AEC">
        <w:trPr>
          <w:trHeight w:hRule="exact" w:val="567"/>
        </w:trPr>
        <w:tc>
          <w:tcPr>
            <w:tcW w:w="8930" w:type="dxa"/>
          </w:tcPr>
          <w:p w14:paraId="716705FC" w14:textId="77777777" w:rsidR="004C6D39" w:rsidRPr="00C54E2F" w:rsidRDefault="004C6D39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4C6D39" w:rsidRPr="00C54E2F" w14:paraId="0CF7FC3C" w14:textId="77777777" w:rsidTr="00770AEC">
        <w:trPr>
          <w:trHeight w:hRule="exact" w:val="567"/>
        </w:trPr>
        <w:tc>
          <w:tcPr>
            <w:tcW w:w="8930" w:type="dxa"/>
          </w:tcPr>
          <w:p w14:paraId="555A86F3" w14:textId="77777777" w:rsidR="004C6D39" w:rsidRPr="00C54E2F" w:rsidRDefault="004C6D39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4C6D39" w:rsidRPr="00C54E2F" w14:paraId="73C5A3AA" w14:textId="77777777" w:rsidTr="00770AEC">
        <w:trPr>
          <w:trHeight w:hRule="exact" w:val="567"/>
        </w:trPr>
        <w:tc>
          <w:tcPr>
            <w:tcW w:w="8930" w:type="dxa"/>
          </w:tcPr>
          <w:p w14:paraId="2094491D" w14:textId="77777777" w:rsidR="004C6D39" w:rsidRPr="00C54E2F" w:rsidRDefault="004C6D39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</w:tbl>
    <w:p w14:paraId="3004A9C7" w14:textId="77777777" w:rsidR="004C6D39" w:rsidRDefault="004C6D39" w:rsidP="004C6D39">
      <w:pPr>
        <w:tabs>
          <w:tab w:val="right" w:pos="9356"/>
        </w:tabs>
        <w:spacing w:after="160" w:line="259" w:lineRule="auto"/>
        <w:rPr>
          <w:rFonts w:ascii="Times New Roman" w:hAnsi="Times New Roman"/>
          <w:sz w:val="24"/>
        </w:rPr>
      </w:pPr>
    </w:p>
    <w:p w14:paraId="4E05AFE9" w14:textId="51D4FE5F" w:rsidR="00181858" w:rsidRPr="00E352EB" w:rsidRDefault="00950C39" w:rsidP="00E352EB">
      <w:pPr>
        <w:pStyle w:val="ListParagraph"/>
        <w:numPr>
          <w:ilvl w:val="0"/>
          <w:numId w:val="34"/>
        </w:numPr>
        <w:tabs>
          <w:tab w:val="right" w:pos="9356"/>
        </w:tabs>
        <w:spacing w:after="160" w:line="259" w:lineRule="auto"/>
        <w:jc w:val="both"/>
        <w:rPr>
          <w:rFonts w:ascii="Times New Roman" w:hAnsi="Times New Roman"/>
          <w:sz w:val="24"/>
        </w:rPr>
      </w:pPr>
      <w:r w:rsidRPr="00E352EB">
        <w:rPr>
          <w:rFonts w:ascii="Times New Roman" w:hAnsi="Times New Roman"/>
          <w:sz w:val="24"/>
        </w:rPr>
        <w:t>All sweets are put back in the bags. Two sweets are chosen, without replacement,</w:t>
      </w:r>
      <w:r w:rsidRPr="00E352EB">
        <w:rPr>
          <w:rFonts w:ascii="Times New Roman" w:eastAsiaTheme="minorEastAsia" w:hAnsi="Times New Roman" w:cs="Times New Roman"/>
          <w:sz w:val="24"/>
        </w:rPr>
        <w:t xml:space="preserve"> </w:t>
      </w:r>
      <w:r w:rsidRPr="00E352EB">
        <w:rPr>
          <w:rFonts w:ascii="Times New Roman" w:hAnsi="Times New Roman"/>
          <w:sz w:val="24"/>
        </w:rPr>
        <w:t xml:space="preserve">from the </w:t>
      </w:r>
      <w:r w:rsidR="003874F0">
        <w:rPr>
          <w:rFonts w:ascii="Times New Roman" w:hAnsi="Times New Roman"/>
          <w:b/>
          <w:sz w:val="24"/>
          <w:u w:val="single"/>
        </w:rPr>
        <w:t>second</w:t>
      </w:r>
      <w:r w:rsidRPr="00E352EB">
        <w:rPr>
          <w:rFonts w:ascii="Times New Roman" w:hAnsi="Times New Roman"/>
          <w:sz w:val="24"/>
        </w:rPr>
        <w:t xml:space="preserve"> bag. Calculate the probability that </w:t>
      </w:r>
      <w:r w:rsidRPr="007A3E84">
        <w:rPr>
          <w:rFonts w:ascii="Times New Roman" w:hAnsi="Times New Roman"/>
          <w:sz w:val="24"/>
        </w:rPr>
        <w:t>exactly one</w:t>
      </w:r>
      <w:r w:rsidR="007A3E84" w:rsidRPr="007A3E84">
        <w:rPr>
          <w:rFonts w:ascii="Times New Roman" w:hAnsi="Times New Roman"/>
          <w:sz w:val="24"/>
        </w:rPr>
        <w:t xml:space="preserve"> </w:t>
      </w:r>
      <w:r w:rsidR="007A3E84">
        <w:rPr>
          <w:rFonts w:ascii="Times New Roman" w:hAnsi="Times New Roman"/>
          <w:b/>
          <w:sz w:val="24"/>
          <w:u w:val="single"/>
        </w:rPr>
        <w:t>green</w:t>
      </w:r>
      <w:r w:rsidRPr="00E352EB">
        <w:rPr>
          <w:rFonts w:ascii="Times New Roman" w:hAnsi="Times New Roman"/>
          <w:sz w:val="24"/>
        </w:rPr>
        <w:t xml:space="preserve"> sweet</w:t>
      </w:r>
      <w:r w:rsidR="001906A3">
        <w:rPr>
          <w:rFonts w:ascii="Times New Roman" w:hAnsi="Times New Roman"/>
          <w:sz w:val="24"/>
        </w:rPr>
        <w:t xml:space="preserve"> is</w:t>
      </w:r>
      <w:r w:rsidRPr="00E352EB">
        <w:rPr>
          <w:rFonts w:ascii="Times New Roman" w:hAnsi="Times New Roman"/>
          <w:sz w:val="24"/>
        </w:rPr>
        <w:t xml:space="preserve"> chosen. Express your answer in the form of </w:t>
      </w:r>
      <w:r w:rsidRPr="00F855C5">
        <w:rPr>
          <w:rFonts w:ascii="Times New Roman" w:hAnsi="Times New Roman"/>
          <w:position w:val="-24"/>
          <w:sz w:val="24"/>
        </w:rPr>
        <w:object w:dxaOrig="240" w:dyaOrig="620" w14:anchorId="5B66C4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DSMT4" ShapeID="_x0000_i1025" DrawAspect="Content" ObjectID="_1622616055" r:id="rId9"/>
        </w:object>
      </w:r>
      <w:r w:rsidRPr="00E352EB">
        <w:rPr>
          <w:rFonts w:ascii="Times New Roman" w:hAnsi="Times New Roman"/>
          <w:sz w:val="24"/>
        </w:rPr>
        <w:t xml:space="preserve"> where </w:t>
      </w:r>
      <w:r w:rsidRPr="00E352EB">
        <w:rPr>
          <w:rFonts w:ascii="Times New Roman" w:hAnsi="Times New Roman"/>
          <w:i/>
          <w:sz w:val="24"/>
        </w:rPr>
        <w:t>a</w:t>
      </w:r>
      <w:r w:rsidRPr="00E352EB">
        <w:rPr>
          <w:rFonts w:ascii="Times New Roman" w:hAnsi="Times New Roman"/>
          <w:sz w:val="24"/>
        </w:rPr>
        <w:t xml:space="preserve"> and </w:t>
      </w:r>
      <w:r w:rsidRPr="00E352EB">
        <w:rPr>
          <w:rFonts w:ascii="Times New Roman" w:hAnsi="Times New Roman"/>
          <w:i/>
          <w:sz w:val="24"/>
        </w:rPr>
        <w:t>b</w:t>
      </w:r>
      <w:r w:rsidRPr="00E352EB">
        <w:rPr>
          <w:rFonts w:ascii="Times New Roman" w:hAnsi="Times New Roman"/>
          <w:sz w:val="24"/>
        </w:rPr>
        <w:t xml:space="preserve"> are positive integers.</w:t>
      </w:r>
      <w:r w:rsidR="00E352EB" w:rsidRPr="00E352EB">
        <w:rPr>
          <w:rFonts w:ascii="Times New Roman" w:eastAsiaTheme="minorEastAsia" w:hAnsi="Times New Roman" w:cs="Times New Roman"/>
          <w:sz w:val="24"/>
        </w:rPr>
        <w:t xml:space="preserve"> </w:t>
      </w:r>
      <w:r w:rsidR="003C33AF">
        <w:rPr>
          <w:rFonts w:ascii="Times New Roman" w:eastAsiaTheme="minorEastAsia" w:hAnsi="Times New Roman" w:cs="Times New Roman"/>
          <w:sz w:val="24"/>
        </w:rPr>
        <w:t xml:space="preserve">                                    </w:t>
      </w:r>
      <w:r w:rsidR="00E352EB" w:rsidRPr="00E352EB">
        <w:rPr>
          <w:rFonts w:ascii="Times New Roman" w:eastAsiaTheme="minorEastAsia" w:hAnsi="Times New Roman" w:cs="Times New Roman"/>
          <w:sz w:val="24"/>
        </w:rPr>
        <w:t>2 marks</w:t>
      </w:r>
      <w:r w:rsidR="0081402A" w:rsidRPr="00E352EB">
        <w:rPr>
          <w:rFonts w:ascii="Times New Roman" w:eastAsiaTheme="minorEastAsia" w:hAnsi="Times New Roman" w:cs="Times New Roman"/>
          <w:sz w:val="24"/>
        </w:rPr>
        <w:tab/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30"/>
      </w:tblGrid>
      <w:tr w:rsidR="00181858" w:rsidRPr="00C54E2F" w14:paraId="1807440D" w14:textId="77777777" w:rsidTr="00BA1D99">
        <w:trPr>
          <w:trHeight w:hRule="exact" w:val="567"/>
        </w:trPr>
        <w:tc>
          <w:tcPr>
            <w:tcW w:w="8930" w:type="dxa"/>
          </w:tcPr>
          <w:p w14:paraId="4B3A5622" w14:textId="77777777" w:rsidR="00181858" w:rsidRPr="00C54E2F" w:rsidRDefault="00181858" w:rsidP="00BA1D99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181858" w:rsidRPr="00C54E2F" w14:paraId="12802D60" w14:textId="77777777" w:rsidTr="00BA1D99">
        <w:trPr>
          <w:trHeight w:hRule="exact" w:val="567"/>
        </w:trPr>
        <w:tc>
          <w:tcPr>
            <w:tcW w:w="8930" w:type="dxa"/>
          </w:tcPr>
          <w:p w14:paraId="69CA5733" w14:textId="77777777" w:rsidR="00181858" w:rsidRPr="00C54E2F" w:rsidRDefault="00181858" w:rsidP="00BA1D99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181858" w:rsidRPr="00C54E2F" w14:paraId="35B54E7D" w14:textId="77777777" w:rsidTr="00BA1D99">
        <w:trPr>
          <w:trHeight w:hRule="exact" w:val="567"/>
        </w:trPr>
        <w:tc>
          <w:tcPr>
            <w:tcW w:w="8930" w:type="dxa"/>
          </w:tcPr>
          <w:p w14:paraId="5A597A4A" w14:textId="77777777" w:rsidR="00181858" w:rsidRPr="00C54E2F" w:rsidRDefault="00181858" w:rsidP="00BA1D99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181858" w:rsidRPr="00C54E2F" w14:paraId="599E75F6" w14:textId="77777777" w:rsidTr="00BA1D99">
        <w:trPr>
          <w:trHeight w:hRule="exact" w:val="567"/>
        </w:trPr>
        <w:tc>
          <w:tcPr>
            <w:tcW w:w="8930" w:type="dxa"/>
          </w:tcPr>
          <w:p w14:paraId="0790D094" w14:textId="77777777" w:rsidR="00181858" w:rsidRPr="00C54E2F" w:rsidRDefault="00181858" w:rsidP="00BA1D99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181858" w:rsidRPr="00C54E2F" w14:paraId="036C4BAB" w14:textId="77777777" w:rsidTr="00BA1D99">
        <w:trPr>
          <w:trHeight w:hRule="exact" w:val="567"/>
        </w:trPr>
        <w:tc>
          <w:tcPr>
            <w:tcW w:w="8930" w:type="dxa"/>
          </w:tcPr>
          <w:p w14:paraId="2F20410D" w14:textId="77777777" w:rsidR="00181858" w:rsidRPr="00C54E2F" w:rsidRDefault="00181858" w:rsidP="00BA1D99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  <w:tr w:rsidR="00181858" w:rsidRPr="00C54E2F" w14:paraId="4293B490" w14:textId="77777777" w:rsidTr="00BA1D99">
        <w:trPr>
          <w:trHeight w:hRule="exact" w:val="567"/>
        </w:trPr>
        <w:tc>
          <w:tcPr>
            <w:tcW w:w="8930" w:type="dxa"/>
          </w:tcPr>
          <w:p w14:paraId="6C9F9E95" w14:textId="77777777" w:rsidR="00181858" w:rsidRPr="00C54E2F" w:rsidRDefault="00181858" w:rsidP="00BA1D99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</w:tr>
    </w:tbl>
    <w:p w14:paraId="3782CAA9" w14:textId="3E198F5F" w:rsidR="00181858" w:rsidRDefault="00181858" w:rsidP="00181858">
      <w:pPr>
        <w:tabs>
          <w:tab w:val="right" w:pos="8931"/>
        </w:tabs>
        <w:spacing w:after="160" w:line="259" w:lineRule="auto"/>
        <w:rPr>
          <w:rFonts w:ascii="Times New Roman" w:hAnsi="Times New Roman"/>
        </w:rPr>
      </w:pPr>
    </w:p>
    <w:p w14:paraId="759DFE69" w14:textId="162D6FFD" w:rsidR="00556070" w:rsidRPr="00556070" w:rsidRDefault="00556070" w:rsidP="00F82076">
      <w:pPr>
        <w:pStyle w:val="ListParagraph"/>
        <w:tabs>
          <w:tab w:val="right" w:pos="8931"/>
        </w:tabs>
        <w:spacing w:after="160" w:line="259" w:lineRule="auto"/>
        <w:ind w:left="360"/>
        <w:rPr>
          <w:rFonts w:ascii="Times New Roman" w:hAnsi="Times New Roman"/>
        </w:rPr>
      </w:pPr>
    </w:p>
    <w:p w14:paraId="1E25F9D0" w14:textId="5CE469ED" w:rsidR="004C6D39" w:rsidRDefault="004C6D39" w:rsidP="00181858">
      <w:pPr>
        <w:tabs>
          <w:tab w:val="right" w:pos="8931"/>
        </w:tabs>
        <w:spacing w:after="160" w:line="259" w:lineRule="auto"/>
        <w:rPr>
          <w:rFonts w:ascii="Times New Roman" w:hAnsi="Times New Roman"/>
        </w:rPr>
      </w:pPr>
    </w:p>
    <w:p w14:paraId="41C09E83" w14:textId="77777777" w:rsidR="005C1309" w:rsidRDefault="005C1309" w:rsidP="00181858">
      <w:pPr>
        <w:tabs>
          <w:tab w:val="right" w:pos="8931"/>
        </w:tabs>
        <w:spacing w:after="160" w:line="259" w:lineRule="auto"/>
        <w:rPr>
          <w:rFonts w:ascii="Times New Roman" w:hAnsi="Times New Roman"/>
        </w:rPr>
      </w:pPr>
    </w:p>
    <w:p w14:paraId="1AEBB65E" w14:textId="55662282" w:rsidR="00923365" w:rsidRDefault="00923365" w:rsidP="00923365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lastRenderedPageBreak/>
        <w:t>Question 2</w:t>
      </w:r>
      <w:r w:rsidRPr="00D725DD">
        <w:rPr>
          <w:rFonts w:ascii="Times New Roman" w:hAnsi="Times New Roman"/>
          <w:b/>
          <w:sz w:val="24"/>
        </w:rPr>
        <w:t xml:space="preserve"> </w:t>
      </w:r>
      <w:r w:rsidRPr="00D725DD">
        <w:rPr>
          <w:rFonts w:ascii="Times New Roman" w:hAnsi="Times New Roman"/>
          <w:sz w:val="24"/>
        </w:rPr>
        <w:t>(</w:t>
      </w:r>
      <w:r w:rsidR="007E2B5D">
        <w:rPr>
          <w:rFonts w:ascii="Times New Roman" w:hAnsi="Times New Roman"/>
          <w:sz w:val="24"/>
        </w:rPr>
        <w:t>6</w:t>
      </w:r>
      <w:r w:rsidRPr="00D725DD">
        <w:rPr>
          <w:rFonts w:ascii="Times New Roman" w:hAnsi="Times New Roman"/>
          <w:sz w:val="24"/>
        </w:rPr>
        <w:t xml:space="preserve"> marks)</w:t>
      </w:r>
    </w:p>
    <w:p w14:paraId="22FF6A5D" w14:textId="06EE0AEF" w:rsidR="0003394F" w:rsidRPr="00D725DD" w:rsidRDefault="0003394F" w:rsidP="00923365">
      <w:pPr>
        <w:rPr>
          <w:rFonts w:ascii="Times New Roman" w:hAnsi="Times New Roman"/>
          <w:sz w:val="24"/>
        </w:rPr>
      </w:pPr>
      <w:r w:rsidRPr="00617C56">
        <w:rPr>
          <w:rFonts w:ascii="Times New Roman" w:hAnsi="Times New Roman"/>
          <w:sz w:val="24"/>
          <w:szCs w:val="24"/>
        </w:rPr>
        <w:t>If it rains on Monday, the probability that it rains on Tuesday as well is ⅓. If it does</w:t>
      </w:r>
      <w:r w:rsidR="00DF51F4">
        <w:rPr>
          <w:rFonts w:ascii="Times New Roman" w:hAnsi="Times New Roman"/>
          <w:sz w:val="24"/>
          <w:szCs w:val="24"/>
        </w:rPr>
        <w:t xml:space="preserve"> not </w:t>
      </w:r>
      <w:r w:rsidRPr="00617C56">
        <w:rPr>
          <w:rFonts w:ascii="Times New Roman" w:hAnsi="Times New Roman"/>
          <w:sz w:val="24"/>
          <w:szCs w:val="24"/>
        </w:rPr>
        <w:t>rain on Monday, the probability that it does</w:t>
      </w:r>
      <w:r w:rsidR="00DF51F4">
        <w:rPr>
          <w:rFonts w:ascii="Times New Roman" w:hAnsi="Times New Roman"/>
          <w:sz w:val="24"/>
          <w:szCs w:val="24"/>
        </w:rPr>
        <w:t xml:space="preserve"> not </w:t>
      </w:r>
      <w:r w:rsidRPr="00617C56">
        <w:rPr>
          <w:rFonts w:ascii="Times New Roman" w:hAnsi="Times New Roman"/>
          <w:sz w:val="24"/>
          <w:szCs w:val="24"/>
        </w:rPr>
        <w:t xml:space="preserve">rain on Tuesday also is ⅔. The probability that it rains on both days is </w:t>
      </w:r>
      <w:r w:rsidRPr="00617C56">
        <w:rPr>
          <w:rFonts w:ascii="Times New Roman" w:hAnsi="Times New Roman"/>
          <w:i/>
          <w:sz w:val="24"/>
          <w:szCs w:val="24"/>
        </w:rPr>
        <w:t>r</w:t>
      </w:r>
      <w:r w:rsidRPr="00617C56">
        <w:rPr>
          <w:rFonts w:ascii="Times New Roman" w:hAnsi="Times New Roman"/>
          <w:sz w:val="24"/>
          <w:szCs w:val="24"/>
        </w:rPr>
        <w:t>.</w:t>
      </w:r>
    </w:p>
    <w:p w14:paraId="1F0A627E" w14:textId="08087F9C" w:rsidR="00C4627F" w:rsidRPr="00617C56" w:rsidRDefault="00C4627F" w:rsidP="008004EB">
      <w:pPr>
        <w:pStyle w:val="ListParagraph"/>
        <w:numPr>
          <w:ilvl w:val="0"/>
          <w:numId w:val="36"/>
        </w:numPr>
        <w:tabs>
          <w:tab w:val="right" w:pos="8931"/>
        </w:tabs>
        <w:spacing w:after="160" w:line="259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617C56">
        <w:rPr>
          <w:rFonts w:ascii="Times New Roman" w:hAnsi="Times New Roman"/>
          <w:sz w:val="24"/>
          <w:szCs w:val="24"/>
        </w:rPr>
        <w:t xml:space="preserve">In terms of </w:t>
      </w:r>
      <w:r w:rsidR="003638EC" w:rsidRPr="00617C56">
        <w:rPr>
          <w:rFonts w:ascii="Times New Roman" w:hAnsi="Times New Roman"/>
          <w:i/>
          <w:sz w:val="24"/>
          <w:szCs w:val="24"/>
        </w:rPr>
        <w:t>r</w:t>
      </w:r>
      <w:r w:rsidRPr="00617C56">
        <w:rPr>
          <w:rFonts w:ascii="Times New Roman" w:hAnsi="Times New Roman"/>
          <w:sz w:val="24"/>
          <w:szCs w:val="24"/>
        </w:rPr>
        <w:t>, find the probability that it rains on Monday.</w:t>
      </w:r>
      <w:r w:rsidRPr="00617C56">
        <w:rPr>
          <w:rFonts w:ascii="Times New Roman" w:hAnsi="Times New Roman"/>
          <w:sz w:val="24"/>
          <w:szCs w:val="24"/>
        </w:rPr>
        <w:tab/>
      </w:r>
      <w:r w:rsidR="003C33AF">
        <w:rPr>
          <w:rFonts w:ascii="Times New Roman" w:hAnsi="Times New Roman"/>
          <w:sz w:val="24"/>
          <w:szCs w:val="24"/>
        </w:rPr>
        <w:t xml:space="preserve">     </w:t>
      </w:r>
      <w:r w:rsidRPr="00617C56">
        <w:rPr>
          <w:rFonts w:ascii="Times New Roman" w:hAnsi="Times New Roman"/>
          <w:sz w:val="24"/>
          <w:szCs w:val="24"/>
        </w:rPr>
        <w:t>2 marks</w:t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30"/>
      </w:tblGrid>
      <w:tr w:rsidR="00923365" w:rsidRPr="00617C56" w14:paraId="0D1D811D" w14:textId="77777777" w:rsidTr="00770AEC">
        <w:trPr>
          <w:trHeight w:hRule="exact" w:val="567"/>
        </w:trPr>
        <w:tc>
          <w:tcPr>
            <w:tcW w:w="8930" w:type="dxa"/>
          </w:tcPr>
          <w:p w14:paraId="3777E1C8" w14:textId="77777777" w:rsidR="00923365" w:rsidRPr="00617C56" w:rsidRDefault="00923365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923365" w:rsidRPr="00617C56" w14:paraId="4AEC8F95" w14:textId="77777777" w:rsidTr="00770AEC">
        <w:trPr>
          <w:trHeight w:hRule="exact" w:val="567"/>
        </w:trPr>
        <w:tc>
          <w:tcPr>
            <w:tcW w:w="8930" w:type="dxa"/>
          </w:tcPr>
          <w:p w14:paraId="3FEEE5A4" w14:textId="77777777" w:rsidR="00923365" w:rsidRPr="00617C56" w:rsidRDefault="00923365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923365" w:rsidRPr="00617C56" w14:paraId="58F10788" w14:textId="77777777" w:rsidTr="00770AEC">
        <w:trPr>
          <w:trHeight w:hRule="exact" w:val="567"/>
        </w:trPr>
        <w:tc>
          <w:tcPr>
            <w:tcW w:w="8930" w:type="dxa"/>
          </w:tcPr>
          <w:p w14:paraId="704D1A26" w14:textId="77777777" w:rsidR="00923365" w:rsidRPr="00617C56" w:rsidRDefault="00923365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923365" w:rsidRPr="00617C56" w14:paraId="69BAFDDC" w14:textId="77777777" w:rsidTr="00770AEC">
        <w:trPr>
          <w:trHeight w:hRule="exact" w:val="567"/>
        </w:trPr>
        <w:tc>
          <w:tcPr>
            <w:tcW w:w="8930" w:type="dxa"/>
          </w:tcPr>
          <w:p w14:paraId="31BAE39E" w14:textId="77777777" w:rsidR="00923365" w:rsidRPr="00617C56" w:rsidRDefault="00923365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14:paraId="45A9DC7B" w14:textId="77777777" w:rsidR="00923365" w:rsidRPr="00617C56" w:rsidRDefault="00923365" w:rsidP="00923365">
      <w:pPr>
        <w:tabs>
          <w:tab w:val="right" w:pos="9356"/>
        </w:tabs>
        <w:spacing w:after="160" w:line="259" w:lineRule="auto"/>
        <w:rPr>
          <w:rFonts w:ascii="Times New Roman" w:hAnsi="Times New Roman"/>
          <w:sz w:val="24"/>
          <w:szCs w:val="24"/>
        </w:rPr>
      </w:pPr>
    </w:p>
    <w:p w14:paraId="5D97E7FA" w14:textId="744B3F59" w:rsidR="00333A2F" w:rsidRPr="00617C56" w:rsidRDefault="00333A2F" w:rsidP="008004EB">
      <w:pPr>
        <w:pStyle w:val="ListParagraph"/>
        <w:numPr>
          <w:ilvl w:val="0"/>
          <w:numId w:val="36"/>
        </w:numPr>
        <w:tabs>
          <w:tab w:val="right" w:pos="8931"/>
        </w:tabs>
        <w:spacing w:after="160" w:line="259" w:lineRule="auto"/>
        <w:ind w:left="426" w:hanging="426"/>
        <w:rPr>
          <w:rFonts w:ascii="Times New Roman" w:hAnsi="Times New Roman"/>
          <w:sz w:val="24"/>
          <w:szCs w:val="24"/>
        </w:rPr>
      </w:pPr>
      <w:r w:rsidRPr="00617C56">
        <w:rPr>
          <w:rFonts w:ascii="Times New Roman" w:hAnsi="Times New Roman"/>
          <w:sz w:val="24"/>
          <w:szCs w:val="24"/>
        </w:rPr>
        <w:t>Find the probability that it rains on Monday and does</w:t>
      </w:r>
      <w:r w:rsidR="00DF51F4">
        <w:rPr>
          <w:rFonts w:ascii="Times New Roman" w:hAnsi="Times New Roman"/>
          <w:sz w:val="24"/>
          <w:szCs w:val="24"/>
        </w:rPr>
        <w:t xml:space="preserve"> not </w:t>
      </w:r>
      <w:r w:rsidRPr="00617C56">
        <w:rPr>
          <w:rFonts w:ascii="Times New Roman" w:hAnsi="Times New Roman"/>
          <w:sz w:val="24"/>
          <w:szCs w:val="24"/>
        </w:rPr>
        <w:t>rain on Tuesday.</w:t>
      </w:r>
      <w:r w:rsidRPr="00617C56">
        <w:rPr>
          <w:rFonts w:ascii="Times New Roman" w:hAnsi="Times New Roman"/>
          <w:sz w:val="24"/>
          <w:szCs w:val="24"/>
        </w:rPr>
        <w:tab/>
        <w:t>2 marks</w:t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30"/>
      </w:tblGrid>
      <w:tr w:rsidR="00333A2F" w:rsidRPr="00617C56" w14:paraId="55D8055F" w14:textId="77777777" w:rsidTr="00770AEC">
        <w:trPr>
          <w:trHeight w:hRule="exact" w:val="567"/>
        </w:trPr>
        <w:tc>
          <w:tcPr>
            <w:tcW w:w="8930" w:type="dxa"/>
          </w:tcPr>
          <w:p w14:paraId="672A1E44" w14:textId="77777777" w:rsidR="00333A2F" w:rsidRPr="00617C56" w:rsidRDefault="00333A2F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33A2F" w:rsidRPr="00617C56" w14:paraId="1823069E" w14:textId="77777777" w:rsidTr="00770AEC">
        <w:trPr>
          <w:trHeight w:hRule="exact" w:val="567"/>
        </w:trPr>
        <w:tc>
          <w:tcPr>
            <w:tcW w:w="8930" w:type="dxa"/>
          </w:tcPr>
          <w:p w14:paraId="5B52F237" w14:textId="77777777" w:rsidR="00333A2F" w:rsidRPr="00617C56" w:rsidRDefault="00333A2F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33A2F" w:rsidRPr="00617C56" w14:paraId="28F17DC3" w14:textId="77777777" w:rsidTr="00770AEC">
        <w:trPr>
          <w:trHeight w:hRule="exact" w:val="567"/>
        </w:trPr>
        <w:tc>
          <w:tcPr>
            <w:tcW w:w="8930" w:type="dxa"/>
          </w:tcPr>
          <w:p w14:paraId="12C19EB0" w14:textId="77777777" w:rsidR="00333A2F" w:rsidRPr="00617C56" w:rsidRDefault="00333A2F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33A2F" w:rsidRPr="00617C56" w14:paraId="661A20C2" w14:textId="77777777" w:rsidTr="00770AEC">
        <w:trPr>
          <w:trHeight w:hRule="exact" w:val="567"/>
        </w:trPr>
        <w:tc>
          <w:tcPr>
            <w:tcW w:w="8930" w:type="dxa"/>
          </w:tcPr>
          <w:p w14:paraId="537261AE" w14:textId="77777777" w:rsidR="00333A2F" w:rsidRPr="00617C56" w:rsidRDefault="00333A2F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14:paraId="1367966F" w14:textId="77777777" w:rsidR="00333A2F" w:rsidRPr="00617C56" w:rsidRDefault="00333A2F" w:rsidP="00333A2F">
      <w:pPr>
        <w:tabs>
          <w:tab w:val="right" w:pos="9356"/>
        </w:tabs>
        <w:spacing w:after="160" w:line="259" w:lineRule="auto"/>
        <w:rPr>
          <w:rFonts w:ascii="Times New Roman" w:hAnsi="Times New Roman"/>
          <w:sz w:val="24"/>
          <w:szCs w:val="24"/>
        </w:rPr>
      </w:pPr>
    </w:p>
    <w:p w14:paraId="3954688F" w14:textId="21172C54" w:rsidR="004C6D39" w:rsidRPr="00617C56" w:rsidRDefault="00AB1C52" w:rsidP="008004EB">
      <w:pPr>
        <w:pStyle w:val="ListParagraph"/>
        <w:numPr>
          <w:ilvl w:val="0"/>
          <w:numId w:val="36"/>
        </w:numPr>
        <w:tabs>
          <w:tab w:val="right" w:pos="8931"/>
        </w:tabs>
        <w:spacing w:after="160" w:line="259" w:lineRule="auto"/>
        <w:ind w:left="426" w:hanging="426"/>
        <w:rPr>
          <w:rFonts w:ascii="Times New Roman" w:hAnsi="Times New Roman"/>
          <w:sz w:val="24"/>
          <w:szCs w:val="24"/>
        </w:rPr>
      </w:pPr>
      <w:r w:rsidRPr="00617C56">
        <w:rPr>
          <w:rFonts w:ascii="Times New Roman" w:hAnsi="Times New Roman"/>
          <w:sz w:val="24"/>
          <w:szCs w:val="24"/>
        </w:rPr>
        <w:t xml:space="preserve">Find the maximal domain of possible values of </w:t>
      </w:r>
      <w:r w:rsidRPr="00617C56">
        <w:rPr>
          <w:rFonts w:ascii="Times New Roman" w:hAnsi="Times New Roman"/>
          <w:i/>
          <w:sz w:val="24"/>
          <w:szCs w:val="24"/>
        </w:rPr>
        <w:t>r</w:t>
      </w:r>
      <w:r w:rsidR="00DF51F4">
        <w:rPr>
          <w:rFonts w:ascii="Times New Roman" w:hAnsi="Times New Roman"/>
          <w:sz w:val="24"/>
          <w:szCs w:val="24"/>
        </w:rPr>
        <w:t>.</w:t>
      </w:r>
      <w:r w:rsidRPr="00617C56">
        <w:rPr>
          <w:rFonts w:ascii="Times New Roman" w:hAnsi="Times New Roman"/>
          <w:sz w:val="24"/>
          <w:szCs w:val="24"/>
        </w:rPr>
        <w:tab/>
      </w:r>
      <w:r w:rsidR="007E2B5D">
        <w:rPr>
          <w:rFonts w:ascii="Times New Roman" w:hAnsi="Times New Roman"/>
          <w:sz w:val="24"/>
          <w:szCs w:val="24"/>
        </w:rPr>
        <w:t>2</w:t>
      </w:r>
      <w:r w:rsidRPr="00617C56">
        <w:rPr>
          <w:rFonts w:ascii="Times New Roman" w:hAnsi="Times New Roman"/>
          <w:sz w:val="24"/>
          <w:szCs w:val="24"/>
        </w:rPr>
        <w:t xml:space="preserve"> mark</w:t>
      </w:r>
      <w:r w:rsidR="007E2B5D">
        <w:rPr>
          <w:rFonts w:ascii="Times New Roman" w:hAnsi="Times New Roman"/>
          <w:sz w:val="24"/>
          <w:szCs w:val="24"/>
        </w:rPr>
        <w:t>s</w:t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30"/>
      </w:tblGrid>
      <w:tr w:rsidR="000364AB" w:rsidRPr="00617C56" w14:paraId="32EDF314" w14:textId="77777777" w:rsidTr="00770AEC">
        <w:trPr>
          <w:trHeight w:hRule="exact" w:val="567"/>
        </w:trPr>
        <w:tc>
          <w:tcPr>
            <w:tcW w:w="8930" w:type="dxa"/>
          </w:tcPr>
          <w:p w14:paraId="56E539F9" w14:textId="77777777" w:rsidR="000364AB" w:rsidRPr="00617C56" w:rsidRDefault="000364AB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0364AB" w:rsidRPr="00617C56" w14:paraId="3EC52EAE" w14:textId="77777777" w:rsidTr="00770AEC">
        <w:trPr>
          <w:trHeight w:hRule="exact" w:val="567"/>
        </w:trPr>
        <w:tc>
          <w:tcPr>
            <w:tcW w:w="8930" w:type="dxa"/>
          </w:tcPr>
          <w:p w14:paraId="6D931623" w14:textId="77777777" w:rsidR="000364AB" w:rsidRPr="00617C56" w:rsidRDefault="000364AB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0364AB" w:rsidRPr="00617C56" w14:paraId="6EC02907" w14:textId="77777777" w:rsidTr="00770AEC">
        <w:trPr>
          <w:trHeight w:hRule="exact" w:val="567"/>
        </w:trPr>
        <w:tc>
          <w:tcPr>
            <w:tcW w:w="8930" w:type="dxa"/>
          </w:tcPr>
          <w:p w14:paraId="2D9CADB1" w14:textId="77777777" w:rsidR="000364AB" w:rsidRPr="00617C56" w:rsidRDefault="000364AB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0364AB" w:rsidRPr="00617C56" w14:paraId="6DAA0FB8" w14:textId="77777777" w:rsidTr="00770AEC">
        <w:trPr>
          <w:trHeight w:hRule="exact" w:val="567"/>
        </w:trPr>
        <w:tc>
          <w:tcPr>
            <w:tcW w:w="8930" w:type="dxa"/>
          </w:tcPr>
          <w:p w14:paraId="5CF2E78E" w14:textId="77777777" w:rsidR="000364AB" w:rsidRPr="00617C56" w:rsidRDefault="000364AB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14:paraId="57BB4106" w14:textId="37EAAD9C" w:rsidR="004C6D39" w:rsidRPr="00617C56" w:rsidRDefault="004C6D39" w:rsidP="00181858">
      <w:pPr>
        <w:tabs>
          <w:tab w:val="right" w:pos="8931"/>
        </w:tabs>
        <w:spacing w:after="160" w:line="259" w:lineRule="auto"/>
        <w:rPr>
          <w:rFonts w:ascii="Times New Roman" w:hAnsi="Times New Roman"/>
          <w:sz w:val="24"/>
          <w:szCs w:val="24"/>
        </w:rPr>
      </w:pPr>
    </w:p>
    <w:p w14:paraId="18DDA69D" w14:textId="77777777" w:rsidR="00820DB7" w:rsidRDefault="00820DB7">
      <w:p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br w:type="page"/>
      </w:r>
    </w:p>
    <w:p w14:paraId="0A27F7F7" w14:textId="350E2E5F" w:rsidR="00820DB7" w:rsidRPr="00D725DD" w:rsidRDefault="00820DB7" w:rsidP="00820DB7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lastRenderedPageBreak/>
        <w:t>Question 3</w:t>
      </w:r>
      <w:r w:rsidRPr="00D725DD">
        <w:rPr>
          <w:rFonts w:ascii="Times New Roman" w:hAnsi="Times New Roman"/>
          <w:b/>
          <w:sz w:val="24"/>
        </w:rPr>
        <w:t xml:space="preserve"> </w:t>
      </w:r>
      <w:r w:rsidRPr="00D725DD">
        <w:rPr>
          <w:rFonts w:ascii="Times New Roman" w:hAnsi="Times New Roman"/>
          <w:sz w:val="24"/>
        </w:rPr>
        <w:t>(</w:t>
      </w:r>
      <w:r w:rsidR="0098262A">
        <w:rPr>
          <w:rFonts w:ascii="Times New Roman" w:hAnsi="Times New Roman"/>
          <w:sz w:val="24"/>
        </w:rPr>
        <w:t>5</w:t>
      </w:r>
      <w:r w:rsidRPr="00D725DD">
        <w:rPr>
          <w:rFonts w:ascii="Times New Roman" w:hAnsi="Times New Roman"/>
          <w:sz w:val="24"/>
        </w:rPr>
        <w:t xml:space="preserve"> marks)</w:t>
      </w:r>
    </w:p>
    <w:p w14:paraId="3A6072F5" w14:textId="05CA2276" w:rsidR="00820DB7" w:rsidRPr="00617C56" w:rsidRDefault="00820DB7" w:rsidP="008004EB">
      <w:pPr>
        <w:pStyle w:val="ListParagraph"/>
        <w:numPr>
          <w:ilvl w:val="0"/>
          <w:numId w:val="37"/>
        </w:numPr>
        <w:tabs>
          <w:tab w:val="right" w:pos="8931"/>
        </w:tabs>
        <w:spacing w:after="160" w:line="259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820DB7">
        <w:rPr>
          <w:rFonts w:ascii="Times New Roman" w:hAnsi="Times New Roman"/>
          <w:position w:val="-10"/>
          <w:sz w:val="24"/>
          <w:szCs w:val="24"/>
        </w:rPr>
        <w:object w:dxaOrig="1680" w:dyaOrig="360" w14:anchorId="14CF160F">
          <v:shape id="_x0000_i1026" type="#_x0000_t75" style="width:84pt;height:18.75pt" o:ole="">
            <v:imagedata r:id="rId10" o:title=""/>
          </v:shape>
          <o:OLEObject Type="Embed" ProgID="Equation.DSMT4" ShapeID="_x0000_i1026" DrawAspect="Content" ObjectID="_1622616056" r:id="rId11"/>
        </w:object>
      </w:r>
      <w:r w:rsidR="0063399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Find </w:t>
      </w:r>
      <w:r w:rsidRPr="00820DB7">
        <w:rPr>
          <w:rFonts w:ascii="Times New Roman" w:hAnsi="Times New Roman"/>
          <w:position w:val="-10"/>
          <w:sz w:val="24"/>
          <w:szCs w:val="24"/>
        </w:rPr>
        <w:object w:dxaOrig="600" w:dyaOrig="320" w14:anchorId="0134BBC0">
          <v:shape id="_x0000_i1027" type="#_x0000_t75" style="width:30pt;height:16.5pt" o:ole="">
            <v:imagedata r:id="rId12" o:title=""/>
          </v:shape>
          <o:OLEObject Type="Embed" ProgID="Equation.DSMT4" ShapeID="_x0000_i1027" DrawAspect="Content" ObjectID="_1622616057" r:id="rId13"/>
        </w:object>
      </w:r>
      <w:r w:rsidR="00DF51F4">
        <w:rPr>
          <w:rFonts w:ascii="Times New Roman" w:hAnsi="Times New Roman"/>
          <w:sz w:val="24"/>
          <w:szCs w:val="24"/>
        </w:rPr>
        <w:t>.</w:t>
      </w:r>
      <w:r w:rsidRPr="00617C56">
        <w:rPr>
          <w:rFonts w:ascii="Times New Roman" w:hAnsi="Times New Roman"/>
          <w:sz w:val="24"/>
          <w:szCs w:val="24"/>
        </w:rPr>
        <w:tab/>
        <w:t>2 marks</w:t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30"/>
      </w:tblGrid>
      <w:tr w:rsidR="00820DB7" w:rsidRPr="00617C56" w14:paraId="6D2A7C64" w14:textId="77777777" w:rsidTr="00770AEC">
        <w:trPr>
          <w:trHeight w:hRule="exact" w:val="567"/>
        </w:trPr>
        <w:tc>
          <w:tcPr>
            <w:tcW w:w="8930" w:type="dxa"/>
          </w:tcPr>
          <w:p w14:paraId="2126EBA2" w14:textId="77777777" w:rsidR="00820DB7" w:rsidRPr="00617C56" w:rsidRDefault="00820DB7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820DB7" w:rsidRPr="00617C56" w14:paraId="326D48CF" w14:textId="77777777" w:rsidTr="00770AEC">
        <w:trPr>
          <w:trHeight w:hRule="exact" w:val="567"/>
        </w:trPr>
        <w:tc>
          <w:tcPr>
            <w:tcW w:w="8930" w:type="dxa"/>
          </w:tcPr>
          <w:p w14:paraId="11F300AB" w14:textId="77777777" w:rsidR="00820DB7" w:rsidRPr="00617C56" w:rsidRDefault="00820DB7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820DB7" w:rsidRPr="00617C56" w14:paraId="78EE94BE" w14:textId="77777777" w:rsidTr="00770AEC">
        <w:trPr>
          <w:trHeight w:hRule="exact" w:val="567"/>
        </w:trPr>
        <w:tc>
          <w:tcPr>
            <w:tcW w:w="8930" w:type="dxa"/>
          </w:tcPr>
          <w:p w14:paraId="258EF8E1" w14:textId="77777777" w:rsidR="00820DB7" w:rsidRPr="00617C56" w:rsidRDefault="00820DB7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820DB7" w:rsidRPr="00617C56" w14:paraId="255EF879" w14:textId="77777777" w:rsidTr="00770AEC">
        <w:trPr>
          <w:trHeight w:hRule="exact" w:val="567"/>
        </w:trPr>
        <w:tc>
          <w:tcPr>
            <w:tcW w:w="8930" w:type="dxa"/>
          </w:tcPr>
          <w:p w14:paraId="73CD4863" w14:textId="77777777" w:rsidR="00820DB7" w:rsidRPr="00617C56" w:rsidRDefault="00820DB7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14:paraId="476F1332" w14:textId="77777777" w:rsidR="00820DB7" w:rsidRPr="00617C56" w:rsidRDefault="00820DB7" w:rsidP="00820DB7">
      <w:pPr>
        <w:tabs>
          <w:tab w:val="right" w:pos="9356"/>
        </w:tabs>
        <w:spacing w:after="160" w:line="259" w:lineRule="auto"/>
        <w:rPr>
          <w:rFonts w:ascii="Times New Roman" w:hAnsi="Times New Roman"/>
          <w:sz w:val="24"/>
          <w:szCs w:val="24"/>
        </w:rPr>
      </w:pPr>
    </w:p>
    <w:p w14:paraId="0B404BD2" w14:textId="3698B659" w:rsidR="00820DB7" w:rsidRPr="00617C56" w:rsidRDefault="00820DB7" w:rsidP="008004EB">
      <w:pPr>
        <w:pStyle w:val="ListParagraph"/>
        <w:numPr>
          <w:ilvl w:val="0"/>
          <w:numId w:val="37"/>
        </w:numPr>
        <w:tabs>
          <w:tab w:val="right" w:pos="8931"/>
        </w:tabs>
        <w:spacing w:after="160" w:line="259" w:lineRule="auto"/>
        <w:ind w:left="426" w:hanging="426"/>
        <w:rPr>
          <w:rFonts w:ascii="Times New Roman" w:hAnsi="Times New Roman"/>
          <w:sz w:val="24"/>
          <w:szCs w:val="24"/>
        </w:rPr>
      </w:pPr>
      <w:r w:rsidRPr="00820DB7">
        <w:rPr>
          <w:rFonts w:ascii="Times New Roman" w:hAnsi="Times New Roman"/>
          <w:position w:val="-28"/>
          <w:sz w:val="24"/>
          <w:szCs w:val="24"/>
        </w:rPr>
        <w:object w:dxaOrig="2100" w:dyaOrig="660" w14:anchorId="0D78B372">
          <v:shape id="_x0000_i1028" type="#_x0000_t75" style="width:105pt;height:33pt" o:ole="">
            <v:imagedata r:id="rId14" o:title=""/>
          </v:shape>
          <o:OLEObject Type="Embed" ProgID="Equation.DSMT4" ShapeID="_x0000_i1028" DrawAspect="Content" ObjectID="_1622616058" r:id="rId15"/>
        </w:object>
      </w:r>
      <w:r w:rsidR="0063399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Find </w:t>
      </w:r>
      <w:r w:rsidRPr="00820DB7">
        <w:rPr>
          <w:rFonts w:ascii="Times New Roman" w:hAnsi="Times New Roman"/>
          <w:position w:val="-10"/>
          <w:sz w:val="24"/>
          <w:szCs w:val="24"/>
        </w:rPr>
        <w:object w:dxaOrig="580" w:dyaOrig="320" w14:anchorId="6A88DCA0">
          <v:shape id="_x0000_i1029" type="#_x0000_t75" style="width:29.25pt;height:16.5pt" o:ole="">
            <v:imagedata r:id="rId16" o:title=""/>
          </v:shape>
          <o:OLEObject Type="Embed" ProgID="Equation.DSMT4" ShapeID="_x0000_i1029" DrawAspect="Content" ObjectID="_1622616059" r:id="rId17"/>
        </w:object>
      </w:r>
      <w:r w:rsidR="00DF51F4">
        <w:rPr>
          <w:rFonts w:ascii="Times New Roman" w:hAnsi="Times New Roman"/>
          <w:sz w:val="24"/>
          <w:szCs w:val="24"/>
        </w:rPr>
        <w:t>.</w:t>
      </w:r>
      <w:r w:rsidR="0098262A">
        <w:rPr>
          <w:rFonts w:ascii="Times New Roman" w:hAnsi="Times New Roman"/>
          <w:sz w:val="24"/>
          <w:szCs w:val="24"/>
        </w:rPr>
        <w:tab/>
        <w:t>3</w:t>
      </w:r>
      <w:r w:rsidRPr="00617C56">
        <w:rPr>
          <w:rFonts w:ascii="Times New Roman" w:hAnsi="Times New Roman"/>
          <w:sz w:val="24"/>
          <w:szCs w:val="24"/>
        </w:rPr>
        <w:t xml:space="preserve"> marks</w:t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30"/>
      </w:tblGrid>
      <w:tr w:rsidR="00820DB7" w:rsidRPr="00617C56" w14:paraId="49917CF6" w14:textId="77777777" w:rsidTr="00770AEC">
        <w:trPr>
          <w:trHeight w:hRule="exact" w:val="567"/>
        </w:trPr>
        <w:tc>
          <w:tcPr>
            <w:tcW w:w="8930" w:type="dxa"/>
          </w:tcPr>
          <w:p w14:paraId="3CA964EC" w14:textId="77777777" w:rsidR="00820DB7" w:rsidRPr="00617C56" w:rsidRDefault="00820DB7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820DB7" w:rsidRPr="00617C56" w14:paraId="0F31019E" w14:textId="77777777" w:rsidTr="00770AEC">
        <w:trPr>
          <w:trHeight w:hRule="exact" w:val="567"/>
        </w:trPr>
        <w:tc>
          <w:tcPr>
            <w:tcW w:w="8930" w:type="dxa"/>
          </w:tcPr>
          <w:p w14:paraId="6D73D14A" w14:textId="77777777" w:rsidR="00820DB7" w:rsidRPr="00617C56" w:rsidRDefault="00820DB7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820DB7" w:rsidRPr="00617C56" w14:paraId="36B1197F" w14:textId="77777777" w:rsidTr="00770AEC">
        <w:trPr>
          <w:trHeight w:hRule="exact" w:val="567"/>
        </w:trPr>
        <w:tc>
          <w:tcPr>
            <w:tcW w:w="8930" w:type="dxa"/>
          </w:tcPr>
          <w:p w14:paraId="6617B614" w14:textId="77777777" w:rsidR="00820DB7" w:rsidRPr="00617C56" w:rsidRDefault="00820DB7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820DB7" w:rsidRPr="00617C56" w14:paraId="099A5BE4" w14:textId="77777777" w:rsidTr="00770AEC">
        <w:trPr>
          <w:trHeight w:hRule="exact" w:val="567"/>
        </w:trPr>
        <w:tc>
          <w:tcPr>
            <w:tcW w:w="8930" w:type="dxa"/>
          </w:tcPr>
          <w:p w14:paraId="432BFD1F" w14:textId="77777777" w:rsidR="00820DB7" w:rsidRPr="00617C56" w:rsidRDefault="00820DB7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627103" w:rsidRPr="00617C56" w14:paraId="4AEDF039" w14:textId="77777777" w:rsidTr="00770AEC">
        <w:trPr>
          <w:trHeight w:hRule="exact" w:val="567"/>
        </w:trPr>
        <w:tc>
          <w:tcPr>
            <w:tcW w:w="8930" w:type="dxa"/>
          </w:tcPr>
          <w:p w14:paraId="477E14BA" w14:textId="77777777" w:rsidR="00627103" w:rsidRPr="00617C56" w:rsidRDefault="00627103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14:paraId="01C3F434" w14:textId="338C8917" w:rsidR="00820DB7" w:rsidRDefault="00820DB7" w:rsidP="00820DB7">
      <w:pPr>
        <w:tabs>
          <w:tab w:val="right" w:pos="9356"/>
        </w:tabs>
        <w:spacing w:after="160" w:line="259" w:lineRule="auto"/>
        <w:rPr>
          <w:rFonts w:ascii="Times New Roman" w:hAnsi="Times New Roman"/>
          <w:sz w:val="24"/>
          <w:szCs w:val="24"/>
        </w:rPr>
      </w:pPr>
    </w:p>
    <w:p w14:paraId="3173F429" w14:textId="5283ECF5" w:rsidR="00627103" w:rsidRDefault="00627103" w:rsidP="00820DB7">
      <w:pPr>
        <w:tabs>
          <w:tab w:val="right" w:pos="9356"/>
        </w:tabs>
        <w:spacing w:after="160" w:line="259" w:lineRule="auto"/>
        <w:rPr>
          <w:rFonts w:ascii="Times New Roman" w:hAnsi="Times New Roman"/>
          <w:sz w:val="24"/>
          <w:szCs w:val="24"/>
        </w:rPr>
      </w:pPr>
    </w:p>
    <w:p w14:paraId="2A26620D" w14:textId="77777777" w:rsidR="00627103" w:rsidRDefault="00627103" w:rsidP="00820DB7">
      <w:pPr>
        <w:tabs>
          <w:tab w:val="right" w:pos="9356"/>
        </w:tabs>
        <w:spacing w:after="160" w:line="259" w:lineRule="auto"/>
        <w:rPr>
          <w:rFonts w:ascii="Times New Roman" w:hAnsi="Times New Roman"/>
          <w:sz w:val="24"/>
          <w:szCs w:val="24"/>
        </w:rPr>
      </w:pPr>
    </w:p>
    <w:p w14:paraId="40E3E9A6" w14:textId="77777777" w:rsidR="00633990" w:rsidRDefault="00633990">
      <w:p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br w:type="page"/>
      </w:r>
    </w:p>
    <w:p w14:paraId="499C6C30" w14:textId="0DECB3B5" w:rsidR="004C37E0" w:rsidRDefault="00633990" w:rsidP="004C37E0">
      <w:p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Question 4</w:t>
      </w:r>
      <w:r w:rsidR="004849D2">
        <w:rPr>
          <w:rFonts w:ascii="Times New Roman" w:hAnsi="Times New Roman"/>
          <w:b/>
          <w:sz w:val="24"/>
        </w:rPr>
        <w:t xml:space="preserve"> </w:t>
      </w:r>
      <w:r w:rsidR="004849D2" w:rsidRPr="00D725DD">
        <w:rPr>
          <w:rFonts w:ascii="Times New Roman" w:hAnsi="Times New Roman"/>
          <w:sz w:val="24"/>
        </w:rPr>
        <w:t>(</w:t>
      </w:r>
      <w:r w:rsidR="000269DD">
        <w:rPr>
          <w:rFonts w:ascii="Times New Roman" w:hAnsi="Times New Roman"/>
          <w:sz w:val="24"/>
        </w:rPr>
        <w:t>3</w:t>
      </w:r>
      <w:r w:rsidR="004849D2" w:rsidRPr="00D725DD">
        <w:rPr>
          <w:rFonts w:ascii="Times New Roman" w:hAnsi="Times New Roman"/>
          <w:sz w:val="24"/>
        </w:rPr>
        <w:t xml:space="preserve"> marks)</w:t>
      </w:r>
    </w:p>
    <w:p w14:paraId="04715986" w14:textId="1B9857FD" w:rsidR="00633990" w:rsidRPr="004C37E0" w:rsidRDefault="00E37C8A" w:rsidP="004C37E0">
      <w:pPr>
        <w:rPr>
          <w:rFonts w:ascii="Times New Roman" w:hAnsi="Times New Roman"/>
          <w:sz w:val="24"/>
        </w:rPr>
      </w:pPr>
      <w:r w:rsidRPr="00633990">
        <w:rPr>
          <w:position w:val="-24"/>
        </w:rPr>
        <w:object w:dxaOrig="3879" w:dyaOrig="620" w14:anchorId="3524FFC3">
          <v:shape id="_x0000_i1030" type="#_x0000_t75" style="width:194.25pt;height:31.5pt" o:ole="">
            <v:imagedata r:id="rId18" o:title=""/>
          </v:shape>
          <o:OLEObject Type="Embed" ProgID="Equation.DSMT4" ShapeID="_x0000_i1030" DrawAspect="Content" ObjectID="_1622616060" r:id="rId19"/>
        </w:object>
      </w:r>
      <w:r w:rsidR="00DF03A7" w:rsidRPr="004C37E0">
        <w:rPr>
          <w:rFonts w:ascii="Times New Roman" w:hAnsi="Times New Roman"/>
          <w:sz w:val="24"/>
          <w:szCs w:val="24"/>
        </w:rPr>
        <w:t>. Find all solutions for</w:t>
      </w:r>
      <w:r w:rsidR="00633990" w:rsidRPr="00633990">
        <w:rPr>
          <w:position w:val="-10"/>
        </w:rPr>
        <w:object w:dxaOrig="900" w:dyaOrig="320" w14:anchorId="6101AB24">
          <v:shape id="_x0000_i1031" type="#_x0000_t75" style="width:45pt;height:16.5pt" o:ole="">
            <v:imagedata r:id="rId20" o:title=""/>
          </v:shape>
          <o:OLEObject Type="Embed" ProgID="Equation.DSMT4" ShapeID="_x0000_i1031" DrawAspect="Content" ObjectID="_1622616061" r:id="rId21"/>
        </w:object>
      </w:r>
      <w:r w:rsidR="00DF51F4">
        <w:t>.</w:t>
      </w:r>
      <w:r w:rsidR="00633990" w:rsidRPr="004C37E0">
        <w:rPr>
          <w:rFonts w:ascii="Times New Roman" w:hAnsi="Times New Roman"/>
          <w:sz w:val="24"/>
          <w:szCs w:val="24"/>
        </w:rPr>
        <w:t xml:space="preserve"> </w:t>
      </w:r>
      <w:r w:rsidR="00633990" w:rsidRPr="004C37E0">
        <w:rPr>
          <w:rFonts w:ascii="Times New Roman" w:hAnsi="Times New Roman"/>
          <w:sz w:val="24"/>
          <w:szCs w:val="24"/>
        </w:rPr>
        <w:tab/>
      </w:r>
      <w:r w:rsidR="004C37E0">
        <w:rPr>
          <w:rFonts w:ascii="Times New Roman" w:hAnsi="Times New Roman"/>
          <w:sz w:val="24"/>
          <w:szCs w:val="24"/>
        </w:rPr>
        <w:tab/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30"/>
      </w:tblGrid>
      <w:tr w:rsidR="00633990" w:rsidRPr="00617C56" w14:paraId="65B00117" w14:textId="77777777" w:rsidTr="00770AEC">
        <w:trPr>
          <w:trHeight w:hRule="exact" w:val="567"/>
        </w:trPr>
        <w:tc>
          <w:tcPr>
            <w:tcW w:w="8930" w:type="dxa"/>
          </w:tcPr>
          <w:p w14:paraId="0B841897" w14:textId="77777777" w:rsidR="00633990" w:rsidRPr="00617C56" w:rsidRDefault="00633990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633990" w:rsidRPr="00617C56" w14:paraId="6551F103" w14:textId="77777777" w:rsidTr="00770AEC">
        <w:trPr>
          <w:trHeight w:hRule="exact" w:val="567"/>
        </w:trPr>
        <w:tc>
          <w:tcPr>
            <w:tcW w:w="8930" w:type="dxa"/>
          </w:tcPr>
          <w:p w14:paraId="2C26BDF3" w14:textId="77777777" w:rsidR="00633990" w:rsidRPr="00617C56" w:rsidRDefault="00633990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633990" w:rsidRPr="00617C56" w14:paraId="44E661BE" w14:textId="77777777" w:rsidTr="00770AEC">
        <w:trPr>
          <w:trHeight w:hRule="exact" w:val="567"/>
        </w:trPr>
        <w:tc>
          <w:tcPr>
            <w:tcW w:w="8930" w:type="dxa"/>
          </w:tcPr>
          <w:p w14:paraId="1397E2D9" w14:textId="77777777" w:rsidR="00633990" w:rsidRPr="00617C56" w:rsidRDefault="00633990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633990" w:rsidRPr="00617C56" w14:paraId="0477BA1F" w14:textId="77777777" w:rsidTr="00770AEC">
        <w:trPr>
          <w:trHeight w:hRule="exact" w:val="567"/>
        </w:trPr>
        <w:tc>
          <w:tcPr>
            <w:tcW w:w="8930" w:type="dxa"/>
          </w:tcPr>
          <w:p w14:paraId="0EFFC00F" w14:textId="77777777" w:rsidR="00633990" w:rsidRPr="00617C56" w:rsidRDefault="00633990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14:paraId="4BF4D339" w14:textId="77777777" w:rsidR="00633990" w:rsidRDefault="00633990" w:rsidP="00633990">
      <w:pPr>
        <w:pStyle w:val="ListParagraph"/>
        <w:tabs>
          <w:tab w:val="right" w:pos="8931"/>
        </w:tabs>
        <w:spacing w:after="160" w:line="259" w:lineRule="auto"/>
        <w:rPr>
          <w:rFonts w:ascii="Times New Roman" w:hAnsi="Times New Roman"/>
          <w:sz w:val="24"/>
          <w:szCs w:val="24"/>
        </w:rPr>
      </w:pPr>
    </w:p>
    <w:p w14:paraId="58DF7374" w14:textId="04C49E17" w:rsidR="004C37E0" w:rsidRDefault="004C37E0" w:rsidP="004C37E0">
      <w:pPr>
        <w:tabs>
          <w:tab w:val="right" w:pos="8931"/>
        </w:tabs>
        <w:spacing w:after="160" w:line="254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Question 5</w:t>
      </w:r>
      <w:r w:rsidR="004849D2">
        <w:rPr>
          <w:rFonts w:ascii="Times New Roman" w:hAnsi="Times New Roman"/>
          <w:b/>
          <w:sz w:val="24"/>
        </w:rPr>
        <w:t xml:space="preserve"> (</w:t>
      </w:r>
      <w:r w:rsidR="00D6612A">
        <w:rPr>
          <w:rFonts w:ascii="Times New Roman" w:hAnsi="Times New Roman"/>
          <w:sz w:val="24"/>
          <w:szCs w:val="24"/>
        </w:rPr>
        <w:t>4</w:t>
      </w:r>
      <w:r w:rsidRPr="004C37E0">
        <w:rPr>
          <w:rFonts w:ascii="Times New Roman" w:hAnsi="Times New Roman"/>
          <w:sz w:val="24"/>
          <w:szCs w:val="24"/>
        </w:rPr>
        <w:t xml:space="preserve"> marks</w:t>
      </w:r>
      <w:r w:rsidR="004849D2">
        <w:rPr>
          <w:rFonts w:ascii="Times New Roman" w:hAnsi="Times New Roman"/>
          <w:sz w:val="24"/>
          <w:szCs w:val="24"/>
        </w:rPr>
        <w:t>)</w:t>
      </w:r>
    </w:p>
    <w:p w14:paraId="11F54DC8" w14:textId="2B910C6A" w:rsidR="00A945A7" w:rsidRPr="004C37E0" w:rsidRDefault="00A945A7" w:rsidP="004C37E0">
      <w:pPr>
        <w:tabs>
          <w:tab w:val="right" w:pos="8931"/>
        </w:tabs>
        <w:spacing w:after="160" w:line="254" w:lineRule="auto"/>
        <w:rPr>
          <w:rFonts w:ascii="Times New Roman" w:hAnsi="Times New Roman"/>
          <w:sz w:val="24"/>
          <w:szCs w:val="24"/>
        </w:rPr>
      </w:pPr>
      <w:r w:rsidRPr="005F4041">
        <w:rPr>
          <w:position w:val="-24"/>
        </w:rPr>
        <w:object w:dxaOrig="2360" w:dyaOrig="620" w14:anchorId="48D05103">
          <v:shape id="_x0000_i1032" type="#_x0000_t75" style="width:118.5pt;height:31.5pt" o:ole="">
            <v:imagedata r:id="rId22" o:title=""/>
          </v:shape>
          <o:OLEObject Type="Embed" ProgID="Equation.DSMT4" ShapeID="_x0000_i1032" DrawAspect="Content" ObjectID="_1622616062" r:id="rId23"/>
        </w:object>
      </w:r>
      <w:r w:rsidR="00424158" w:rsidRPr="004C37E0">
        <w:rPr>
          <w:rFonts w:ascii="Times New Roman" w:hAnsi="Times New Roman"/>
          <w:sz w:val="24"/>
          <w:szCs w:val="24"/>
        </w:rPr>
        <w:t xml:space="preserve">. Sketch the graph of </w:t>
      </w:r>
      <w:r w:rsidR="00424158" w:rsidRPr="004C37E0">
        <w:rPr>
          <w:rFonts w:ascii="Times New Roman" w:hAnsi="Times New Roman"/>
          <w:i/>
          <w:sz w:val="24"/>
          <w:szCs w:val="24"/>
        </w:rPr>
        <w:t xml:space="preserve">g(x) </w:t>
      </w:r>
      <w:r w:rsidR="00424158" w:rsidRPr="004C37E0">
        <w:rPr>
          <w:rFonts w:ascii="Times New Roman" w:hAnsi="Times New Roman"/>
          <w:sz w:val="24"/>
          <w:szCs w:val="24"/>
        </w:rPr>
        <w:t>and mark all axis intercepts and asymptotes.</w:t>
      </w:r>
      <w:r w:rsidR="00424158" w:rsidRPr="004C37E0">
        <w:rPr>
          <w:rFonts w:ascii="Times New Roman" w:hAnsi="Times New Roman"/>
          <w:sz w:val="24"/>
          <w:szCs w:val="24"/>
        </w:rPr>
        <w:tab/>
      </w:r>
    </w:p>
    <w:p w14:paraId="237FE01C" w14:textId="550A0A6E" w:rsidR="00A24416" w:rsidRDefault="00A945A7" w:rsidP="00A24416">
      <w:pPr>
        <w:tabs>
          <w:tab w:val="right" w:pos="8931"/>
        </w:tabs>
        <w:spacing w:after="160" w:line="259" w:lineRule="auto"/>
        <w:rPr>
          <w:rFonts w:ascii="Times New Roman" w:hAnsi="Times New Roman"/>
          <w:sz w:val="24"/>
          <w:szCs w:val="24"/>
        </w:rPr>
      </w:pPr>
      <w:r w:rsidRPr="00025490">
        <w:rPr>
          <w:rFonts w:ascii="Times New Roman" w:hAnsi="Times New Roman"/>
          <w:noProof/>
          <w:sz w:val="24"/>
          <w:lang w:eastAsia="en-AU"/>
        </w:rPr>
        <w:drawing>
          <wp:inline distT="0" distB="0" distL="0" distR="0" wp14:anchorId="7D3EF9AB" wp14:editId="5CF00EE3">
            <wp:extent cx="5405438" cy="4347852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421924" cy="4361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F308E" w14:textId="5D2AC617" w:rsidR="00A24416" w:rsidRDefault="00A24416" w:rsidP="00A24416">
      <w:pPr>
        <w:tabs>
          <w:tab w:val="right" w:pos="8931"/>
        </w:tabs>
        <w:spacing w:after="160" w:line="259" w:lineRule="auto"/>
        <w:rPr>
          <w:rFonts w:ascii="Times New Roman" w:hAnsi="Times New Roman"/>
          <w:sz w:val="24"/>
          <w:szCs w:val="24"/>
        </w:rPr>
      </w:pPr>
    </w:p>
    <w:p w14:paraId="1E8A8532" w14:textId="4598EE96" w:rsidR="00A64F93" w:rsidRPr="00D725DD" w:rsidRDefault="004C37E0" w:rsidP="00A64F93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Question 6</w:t>
      </w:r>
      <w:r w:rsidR="00A64F93" w:rsidRPr="00D725DD">
        <w:rPr>
          <w:rFonts w:ascii="Times New Roman" w:hAnsi="Times New Roman"/>
          <w:b/>
          <w:sz w:val="24"/>
        </w:rPr>
        <w:t xml:space="preserve"> </w:t>
      </w:r>
      <w:r w:rsidR="00A64F93" w:rsidRPr="00D725DD">
        <w:rPr>
          <w:rFonts w:ascii="Times New Roman" w:hAnsi="Times New Roman"/>
          <w:sz w:val="24"/>
        </w:rPr>
        <w:t>(</w:t>
      </w:r>
      <w:r w:rsidR="00FB5379">
        <w:rPr>
          <w:rFonts w:ascii="Times New Roman" w:hAnsi="Times New Roman"/>
          <w:sz w:val="24"/>
        </w:rPr>
        <w:t>5</w:t>
      </w:r>
      <w:r w:rsidR="00A64F93" w:rsidRPr="00D725DD">
        <w:rPr>
          <w:rFonts w:ascii="Times New Roman" w:hAnsi="Times New Roman"/>
          <w:sz w:val="24"/>
        </w:rPr>
        <w:t xml:space="preserve"> marks)</w:t>
      </w:r>
    </w:p>
    <w:p w14:paraId="4E4E13E6" w14:textId="3BBD42E6" w:rsidR="00A24416" w:rsidRDefault="0038120A" w:rsidP="00A24416">
      <w:pPr>
        <w:tabs>
          <w:tab w:val="right" w:pos="8931"/>
        </w:tabs>
        <w:spacing w:after="160"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wo functions </w:t>
      </w:r>
      <w:r w:rsidRPr="0038120A">
        <w:rPr>
          <w:rFonts w:ascii="Times New Roman" w:hAnsi="Times New Roman"/>
          <w:i/>
          <w:sz w:val="24"/>
          <w:szCs w:val="24"/>
        </w:rPr>
        <w:t>f</w:t>
      </w:r>
      <w:r>
        <w:rPr>
          <w:rFonts w:ascii="Times New Roman" w:hAnsi="Times New Roman"/>
          <w:sz w:val="24"/>
          <w:szCs w:val="24"/>
        </w:rPr>
        <w:t xml:space="preserve"> and </w:t>
      </w:r>
      <w:r w:rsidRPr="0038120A">
        <w:rPr>
          <w:rFonts w:ascii="Times New Roman" w:hAnsi="Times New Roman"/>
          <w:i/>
          <w:sz w:val="24"/>
          <w:szCs w:val="24"/>
        </w:rPr>
        <w:t>g</w:t>
      </w:r>
      <w:r>
        <w:rPr>
          <w:rFonts w:ascii="Times New Roman" w:hAnsi="Times New Roman"/>
          <w:sz w:val="24"/>
          <w:szCs w:val="24"/>
        </w:rPr>
        <w:t xml:space="preserve"> have the following rules:</w:t>
      </w:r>
    </w:p>
    <w:p w14:paraId="66BC4433" w14:textId="7D078840" w:rsidR="0038120A" w:rsidRDefault="00C31C8A" w:rsidP="00A24416">
      <w:pPr>
        <w:tabs>
          <w:tab w:val="right" w:pos="8931"/>
        </w:tabs>
        <w:spacing w:after="160" w:line="259" w:lineRule="auto"/>
        <w:rPr>
          <w:rFonts w:ascii="Times New Roman" w:hAnsi="Times New Roman"/>
          <w:sz w:val="24"/>
          <w:szCs w:val="24"/>
        </w:rPr>
      </w:pPr>
      <w:r w:rsidRPr="001E31EF">
        <w:rPr>
          <w:rFonts w:ascii="Times New Roman" w:hAnsi="Times New Roman"/>
          <w:position w:val="-24"/>
          <w:sz w:val="24"/>
          <w:szCs w:val="24"/>
        </w:rPr>
        <w:object w:dxaOrig="3040" w:dyaOrig="620" w14:anchorId="232569D6">
          <v:shape id="_x0000_i1033" type="#_x0000_t75" style="width:151.5pt;height:31.5pt" o:ole="">
            <v:imagedata r:id="rId25" o:title=""/>
          </v:shape>
          <o:OLEObject Type="Embed" ProgID="Equation.DSMT4" ShapeID="_x0000_i1033" DrawAspect="Content" ObjectID="_1622616063" r:id="rId26"/>
        </w:object>
      </w:r>
      <w:r w:rsidR="001E31EF">
        <w:rPr>
          <w:rFonts w:ascii="Times New Roman" w:hAnsi="Times New Roman"/>
          <w:sz w:val="24"/>
          <w:szCs w:val="24"/>
        </w:rPr>
        <w:t xml:space="preserve"> </w:t>
      </w:r>
    </w:p>
    <w:p w14:paraId="5FFF3CAA" w14:textId="2572B8CB" w:rsidR="00A24416" w:rsidRDefault="001E31EF" w:rsidP="00A24416">
      <w:pPr>
        <w:tabs>
          <w:tab w:val="right" w:pos="8931"/>
        </w:tabs>
        <w:spacing w:after="160" w:line="259" w:lineRule="auto"/>
        <w:rPr>
          <w:rFonts w:ascii="Times New Roman" w:hAnsi="Times New Roman"/>
          <w:sz w:val="24"/>
          <w:szCs w:val="24"/>
        </w:rPr>
      </w:pPr>
      <w:r w:rsidRPr="001E31EF">
        <w:rPr>
          <w:rFonts w:ascii="Times New Roman" w:hAnsi="Times New Roman"/>
          <w:position w:val="-10"/>
          <w:sz w:val="24"/>
          <w:szCs w:val="24"/>
        </w:rPr>
        <w:object w:dxaOrig="2900" w:dyaOrig="380" w14:anchorId="4EF020D5">
          <v:shape id="_x0000_i1034" type="#_x0000_t75" style="width:145.5pt;height:18.75pt" o:ole="">
            <v:imagedata r:id="rId27" o:title=""/>
          </v:shape>
          <o:OLEObject Type="Embed" ProgID="Equation.DSMT4" ShapeID="_x0000_i1034" DrawAspect="Content" ObjectID="_1622616064" r:id="rId28"/>
        </w:object>
      </w:r>
    </w:p>
    <w:p w14:paraId="3B8A396E" w14:textId="5F353B4A" w:rsidR="001E31EF" w:rsidRPr="00617C56" w:rsidRDefault="001E31EF" w:rsidP="008004EB">
      <w:pPr>
        <w:pStyle w:val="ListParagraph"/>
        <w:numPr>
          <w:ilvl w:val="0"/>
          <w:numId w:val="40"/>
        </w:numPr>
        <w:tabs>
          <w:tab w:val="right" w:pos="8931"/>
        </w:tabs>
        <w:spacing w:after="160" w:line="259" w:lineRule="auto"/>
        <w:ind w:left="567"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average </w:t>
      </w:r>
      <w:r w:rsidR="00355C66">
        <w:rPr>
          <w:rFonts w:ascii="Times New Roman" w:hAnsi="Times New Roman"/>
          <w:sz w:val="24"/>
          <w:szCs w:val="24"/>
        </w:rPr>
        <w:t xml:space="preserve">value </w:t>
      </w:r>
      <w:r>
        <w:rPr>
          <w:rFonts w:ascii="Times New Roman" w:hAnsi="Times New Roman"/>
          <w:sz w:val="24"/>
          <w:szCs w:val="24"/>
        </w:rPr>
        <w:t xml:space="preserve">of </w:t>
      </w:r>
      <w:r w:rsidR="00355C66">
        <w:rPr>
          <w:rFonts w:ascii="Times New Roman" w:hAnsi="Times New Roman"/>
          <w:i/>
          <w:sz w:val="24"/>
          <w:szCs w:val="24"/>
        </w:rPr>
        <w:t>f</w:t>
      </w:r>
      <w:r w:rsidRPr="00355C66">
        <w:rPr>
          <w:rFonts w:ascii="Times New Roman" w:hAnsi="Times New Roman"/>
          <w:i/>
          <w:sz w:val="24"/>
          <w:szCs w:val="24"/>
        </w:rPr>
        <w:t>(x)</w:t>
      </w:r>
      <w:r>
        <w:rPr>
          <w:rFonts w:ascii="Times New Roman" w:hAnsi="Times New Roman"/>
          <w:sz w:val="24"/>
          <w:szCs w:val="24"/>
        </w:rPr>
        <w:t xml:space="preserve"> over the interval </w:t>
      </w:r>
      <w:r w:rsidR="00355C66">
        <w:rPr>
          <w:rFonts w:ascii="Times New Roman" w:hAnsi="Times New Roman"/>
          <w:sz w:val="24"/>
          <w:szCs w:val="24"/>
        </w:rPr>
        <w:t>[-</w:t>
      </w:r>
      <w:r w:rsidR="00953860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,0]</w:t>
      </w:r>
      <w:r w:rsidR="00355C66">
        <w:rPr>
          <w:rFonts w:ascii="Times New Roman" w:hAnsi="Times New Roman"/>
          <w:sz w:val="24"/>
          <w:szCs w:val="24"/>
        </w:rPr>
        <w:t>.</w:t>
      </w:r>
      <w:r w:rsidR="00FB5379">
        <w:rPr>
          <w:rFonts w:ascii="Times New Roman" w:hAnsi="Times New Roman"/>
          <w:sz w:val="24"/>
          <w:szCs w:val="24"/>
        </w:rPr>
        <w:t xml:space="preserve"> Express your answer in the form </w:t>
      </w:r>
      <w:r w:rsidR="00FB5379" w:rsidRPr="00FB5379">
        <w:rPr>
          <w:rFonts w:ascii="Times New Roman" w:hAnsi="Times New Roman"/>
          <w:position w:val="-24"/>
          <w:sz w:val="24"/>
          <w:szCs w:val="24"/>
        </w:rPr>
        <w:object w:dxaOrig="820" w:dyaOrig="620" w14:anchorId="1643CE84">
          <v:shape id="_x0000_i1035" type="#_x0000_t75" style="width:40.5pt;height:31.5pt" o:ole="">
            <v:imagedata r:id="rId29" o:title=""/>
          </v:shape>
          <o:OLEObject Type="Embed" ProgID="Equation.DSMT4" ShapeID="_x0000_i1035" DrawAspect="Content" ObjectID="_1622616065" r:id="rId30"/>
        </w:object>
      </w:r>
      <w:r w:rsidR="00FB5379">
        <w:rPr>
          <w:rFonts w:ascii="Times New Roman" w:hAnsi="Times New Roman"/>
          <w:sz w:val="24"/>
          <w:szCs w:val="24"/>
        </w:rPr>
        <w:t xml:space="preserve"> where </w:t>
      </w:r>
      <w:r w:rsidR="00FB5379" w:rsidRPr="0035398B">
        <w:rPr>
          <w:rFonts w:ascii="Times New Roman" w:hAnsi="Times New Roman"/>
          <w:i/>
          <w:sz w:val="24"/>
          <w:szCs w:val="24"/>
        </w:rPr>
        <w:t>a</w:t>
      </w:r>
      <w:r w:rsidR="00FB5379">
        <w:rPr>
          <w:rFonts w:ascii="Times New Roman" w:hAnsi="Times New Roman"/>
          <w:sz w:val="24"/>
          <w:szCs w:val="24"/>
        </w:rPr>
        <w:t xml:space="preserve"> and </w:t>
      </w:r>
      <w:r w:rsidR="00FB5379" w:rsidRPr="0035398B">
        <w:rPr>
          <w:rFonts w:ascii="Times New Roman" w:hAnsi="Times New Roman"/>
          <w:i/>
          <w:sz w:val="24"/>
          <w:szCs w:val="24"/>
        </w:rPr>
        <w:t>b</w:t>
      </w:r>
      <w:r w:rsidR="00FB5379">
        <w:rPr>
          <w:rFonts w:ascii="Times New Roman" w:hAnsi="Times New Roman"/>
          <w:sz w:val="24"/>
          <w:szCs w:val="24"/>
        </w:rPr>
        <w:t xml:space="preserve"> are positive integers.</w:t>
      </w:r>
      <w:r w:rsidRPr="00617C56">
        <w:rPr>
          <w:rFonts w:ascii="Times New Roman" w:hAnsi="Times New Roman"/>
          <w:sz w:val="24"/>
          <w:szCs w:val="24"/>
        </w:rPr>
        <w:tab/>
      </w:r>
      <w:r w:rsidR="00FB5379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 mark</w:t>
      </w:r>
      <w:r w:rsidR="00FB5379">
        <w:rPr>
          <w:rFonts w:ascii="Times New Roman" w:hAnsi="Times New Roman"/>
          <w:sz w:val="24"/>
          <w:szCs w:val="24"/>
        </w:rPr>
        <w:t>s</w:t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30"/>
      </w:tblGrid>
      <w:tr w:rsidR="001E31EF" w:rsidRPr="00617C56" w14:paraId="239CBA2C" w14:textId="77777777" w:rsidTr="00770AEC">
        <w:trPr>
          <w:trHeight w:hRule="exact" w:val="567"/>
        </w:trPr>
        <w:tc>
          <w:tcPr>
            <w:tcW w:w="8930" w:type="dxa"/>
          </w:tcPr>
          <w:p w14:paraId="40CA1537" w14:textId="77777777" w:rsidR="001E31EF" w:rsidRPr="00617C56" w:rsidRDefault="001E31EF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1E31EF" w:rsidRPr="00617C56" w14:paraId="3FF625CA" w14:textId="77777777" w:rsidTr="00770AEC">
        <w:trPr>
          <w:trHeight w:hRule="exact" w:val="567"/>
        </w:trPr>
        <w:tc>
          <w:tcPr>
            <w:tcW w:w="8930" w:type="dxa"/>
          </w:tcPr>
          <w:p w14:paraId="4E9EDFA2" w14:textId="77777777" w:rsidR="001E31EF" w:rsidRPr="00617C56" w:rsidRDefault="001E31EF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1E31EF" w:rsidRPr="00617C56" w14:paraId="6C32D4C8" w14:textId="77777777" w:rsidTr="00770AEC">
        <w:trPr>
          <w:trHeight w:hRule="exact" w:val="567"/>
        </w:trPr>
        <w:tc>
          <w:tcPr>
            <w:tcW w:w="8930" w:type="dxa"/>
          </w:tcPr>
          <w:p w14:paraId="61148B5A" w14:textId="77777777" w:rsidR="001E31EF" w:rsidRPr="00617C56" w:rsidRDefault="001E31EF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1E31EF" w:rsidRPr="00617C56" w14:paraId="00DB378A" w14:textId="77777777" w:rsidTr="00770AEC">
        <w:trPr>
          <w:trHeight w:hRule="exact" w:val="567"/>
        </w:trPr>
        <w:tc>
          <w:tcPr>
            <w:tcW w:w="8930" w:type="dxa"/>
          </w:tcPr>
          <w:p w14:paraId="7519FBBB" w14:textId="77777777" w:rsidR="001E31EF" w:rsidRPr="00617C56" w:rsidRDefault="001E31EF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14:paraId="7DF32789" w14:textId="77777777" w:rsidR="00355C66" w:rsidRDefault="00355C66" w:rsidP="00355C66">
      <w:pPr>
        <w:pStyle w:val="ListParagraph"/>
        <w:tabs>
          <w:tab w:val="right" w:pos="8931"/>
        </w:tabs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</w:p>
    <w:p w14:paraId="1F175B30" w14:textId="4C498A34" w:rsidR="00355C66" w:rsidRPr="00617C56" w:rsidRDefault="00355C66" w:rsidP="008004EB">
      <w:pPr>
        <w:pStyle w:val="ListParagraph"/>
        <w:numPr>
          <w:ilvl w:val="0"/>
          <w:numId w:val="40"/>
        </w:numPr>
        <w:tabs>
          <w:tab w:val="right" w:pos="8931"/>
        </w:tabs>
        <w:spacing w:after="160" w:line="259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function </w:t>
      </w:r>
      <w:r w:rsidRPr="00355C66">
        <w:rPr>
          <w:rFonts w:ascii="Times New Roman" w:hAnsi="Times New Roman"/>
          <w:i/>
          <w:sz w:val="24"/>
          <w:szCs w:val="24"/>
        </w:rPr>
        <w:t>h(x) = g{f(x)}.</w:t>
      </w:r>
      <w:r>
        <w:rPr>
          <w:rFonts w:ascii="Times New Roman" w:hAnsi="Times New Roman"/>
          <w:sz w:val="24"/>
          <w:szCs w:val="24"/>
        </w:rPr>
        <w:t xml:space="preserve"> Find the rule and maximal domain of </w:t>
      </w:r>
      <w:r w:rsidRPr="00355C66">
        <w:rPr>
          <w:rFonts w:ascii="Times New Roman" w:hAnsi="Times New Roman"/>
          <w:i/>
          <w:sz w:val="24"/>
          <w:szCs w:val="24"/>
        </w:rPr>
        <w:t>h</w:t>
      </w:r>
      <w:r w:rsidR="00DF51F4">
        <w:rPr>
          <w:rFonts w:ascii="Times New Roman" w:hAnsi="Times New Roman"/>
          <w:i/>
          <w:sz w:val="24"/>
          <w:szCs w:val="24"/>
        </w:rPr>
        <w:t>.</w:t>
      </w:r>
      <w:r w:rsidRPr="00617C56">
        <w:rPr>
          <w:rFonts w:ascii="Times New Roman" w:hAnsi="Times New Roman"/>
          <w:sz w:val="24"/>
          <w:szCs w:val="24"/>
        </w:rPr>
        <w:tab/>
      </w:r>
      <w:r w:rsidR="003C33A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2 marks</w:t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30"/>
      </w:tblGrid>
      <w:tr w:rsidR="00355C66" w:rsidRPr="00617C56" w14:paraId="73371920" w14:textId="77777777" w:rsidTr="00770AEC">
        <w:trPr>
          <w:trHeight w:hRule="exact" w:val="567"/>
        </w:trPr>
        <w:tc>
          <w:tcPr>
            <w:tcW w:w="8930" w:type="dxa"/>
          </w:tcPr>
          <w:p w14:paraId="5E11FD81" w14:textId="77777777" w:rsidR="00355C66" w:rsidRPr="00617C56" w:rsidRDefault="00355C66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55C66" w:rsidRPr="00617C56" w14:paraId="5B1BE933" w14:textId="77777777" w:rsidTr="00770AEC">
        <w:trPr>
          <w:trHeight w:hRule="exact" w:val="567"/>
        </w:trPr>
        <w:tc>
          <w:tcPr>
            <w:tcW w:w="8930" w:type="dxa"/>
          </w:tcPr>
          <w:p w14:paraId="23CBC39B" w14:textId="77777777" w:rsidR="00355C66" w:rsidRPr="00617C56" w:rsidRDefault="00355C66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55C66" w:rsidRPr="00617C56" w14:paraId="778E7A8D" w14:textId="77777777" w:rsidTr="00770AEC">
        <w:trPr>
          <w:trHeight w:hRule="exact" w:val="567"/>
        </w:trPr>
        <w:tc>
          <w:tcPr>
            <w:tcW w:w="8930" w:type="dxa"/>
          </w:tcPr>
          <w:p w14:paraId="58CE25D6" w14:textId="77777777" w:rsidR="00355C66" w:rsidRPr="00617C56" w:rsidRDefault="00355C66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55C66" w:rsidRPr="00617C56" w14:paraId="1925B348" w14:textId="77777777" w:rsidTr="00770AEC">
        <w:trPr>
          <w:trHeight w:hRule="exact" w:val="567"/>
        </w:trPr>
        <w:tc>
          <w:tcPr>
            <w:tcW w:w="8930" w:type="dxa"/>
          </w:tcPr>
          <w:p w14:paraId="2CDDC1EA" w14:textId="77777777" w:rsidR="00355C66" w:rsidRDefault="00355C66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14:paraId="30005E12" w14:textId="0147719A" w:rsidR="00355C66" w:rsidRPr="00617C56" w:rsidRDefault="00355C66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14:paraId="74EE4D52" w14:textId="6A2AB84C" w:rsidR="001E31EF" w:rsidRDefault="001E31EF" w:rsidP="00355C66">
      <w:pPr>
        <w:tabs>
          <w:tab w:val="right" w:pos="8931"/>
        </w:tabs>
        <w:spacing w:after="160" w:line="259" w:lineRule="auto"/>
        <w:rPr>
          <w:rFonts w:ascii="Times New Roman" w:hAnsi="Times New Roman"/>
          <w:sz w:val="24"/>
          <w:szCs w:val="24"/>
        </w:rPr>
      </w:pPr>
    </w:p>
    <w:p w14:paraId="3B9A431B" w14:textId="3E744EB7" w:rsidR="00355C66" w:rsidRPr="00617C56" w:rsidRDefault="00355C66" w:rsidP="008004EB">
      <w:pPr>
        <w:pStyle w:val="ListParagraph"/>
        <w:numPr>
          <w:ilvl w:val="0"/>
          <w:numId w:val="40"/>
        </w:numPr>
        <w:tabs>
          <w:tab w:val="right" w:pos="8931"/>
        </w:tabs>
        <w:spacing w:after="160" w:line="259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average rate of change of </w:t>
      </w:r>
      <w:r w:rsidRPr="00355C66">
        <w:rPr>
          <w:rFonts w:ascii="Times New Roman" w:hAnsi="Times New Roman"/>
          <w:i/>
          <w:sz w:val="24"/>
          <w:szCs w:val="24"/>
        </w:rPr>
        <w:t xml:space="preserve">h(x) </w:t>
      </w:r>
      <w:r>
        <w:rPr>
          <w:rFonts w:ascii="Times New Roman" w:hAnsi="Times New Roman"/>
          <w:sz w:val="24"/>
          <w:szCs w:val="24"/>
        </w:rPr>
        <w:t>over the interval [</w:t>
      </w:r>
      <w:r w:rsidR="00123627">
        <w:rPr>
          <w:rFonts w:ascii="Times New Roman" w:hAnsi="Times New Roman"/>
          <w:sz w:val="24"/>
          <w:szCs w:val="24"/>
        </w:rPr>
        <w:t xml:space="preserve">-1, </w:t>
      </w:r>
      <w:r>
        <w:rPr>
          <w:rFonts w:ascii="Times New Roman" w:hAnsi="Times New Roman"/>
          <w:sz w:val="24"/>
          <w:szCs w:val="24"/>
        </w:rPr>
        <w:t>0]</w:t>
      </w:r>
      <w:r w:rsidR="00DF51F4">
        <w:rPr>
          <w:rFonts w:ascii="Times New Roman" w:hAnsi="Times New Roman"/>
          <w:sz w:val="24"/>
          <w:szCs w:val="24"/>
        </w:rPr>
        <w:t>.</w:t>
      </w:r>
      <w:r w:rsidRPr="00355C66">
        <w:rPr>
          <w:rFonts w:ascii="Times New Roman" w:hAnsi="Times New Roman"/>
          <w:sz w:val="24"/>
          <w:szCs w:val="24"/>
        </w:rPr>
        <w:t xml:space="preserve"> </w:t>
      </w:r>
      <w:r w:rsidRPr="00617C5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1 mark</w:t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30"/>
      </w:tblGrid>
      <w:tr w:rsidR="00355C66" w:rsidRPr="00617C56" w14:paraId="1BE2C040" w14:textId="77777777" w:rsidTr="00770AEC">
        <w:trPr>
          <w:trHeight w:hRule="exact" w:val="567"/>
        </w:trPr>
        <w:tc>
          <w:tcPr>
            <w:tcW w:w="8930" w:type="dxa"/>
          </w:tcPr>
          <w:p w14:paraId="280D28CB" w14:textId="77777777" w:rsidR="00355C66" w:rsidRPr="00617C56" w:rsidRDefault="00355C66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55C66" w:rsidRPr="00617C56" w14:paraId="50A4151C" w14:textId="77777777" w:rsidTr="00770AEC">
        <w:trPr>
          <w:trHeight w:hRule="exact" w:val="567"/>
        </w:trPr>
        <w:tc>
          <w:tcPr>
            <w:tcW w:w="8930" w:type="dxa"/>
          </w:tcPr>
          <w:p w14:paraId="64F61C2F" w14:textId="77777777" w:rsidR="00355C66" w:rsidRPr="00617C56" w:rsidRDefault="00355C66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55C66" w:rsidRPr="00617C56" w14:paraId="171FC07B" w14:textId="77777777" w:rsidTr="00770AEC">
        <w:trPr>
          <w:trHeight w:hRule="exact" w:val="567"/>
        </w:trPr>
        <w:tc>
          <w:tcPr>
            <w:tcW w:w="8930" w:type="dxa"/>
          </w:tcPr>
          <w:p w14:paraId="41CAAB70" w14:textId="77777777" w:rsidR="00355C66" w:rsidRPr="00617C56" w:rsidRDefault="00355C66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355C66" w:rsidRPr="00617C56" w14:paraId="6E836066" w14:textId="77777777" w:rsidTr="00770AEC">
        <w:trPr>
          <w:trHeight w:hRule="exact" w:val="567"/>
        </w:trPr>
        <w:tc>
          <w:tcPr>
            <w:tcW w:w="8930" w:type="dxa"/>
          </w:tcPr>
          <w:p w14:paraId="3827EB87" w14:textId="77777777" w:rsidR="00355C66" w:rsidRPr="00617C56" w:rsidRDefault="00355C66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14:paraId="41161866" w14:textId="77777777" w:rsidR="00355C66" w:rsidRDefault="00355C66" w:rsidP="00355C66">
      <w:pPr>
        <w:pStyle w:val="ListParagraph"/>
        <w:tabs>
          <w:tab w:val="right" w:pos="8931"/>
        </w:tabs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</w:p>
    <w:p w14:paraId="03ED233D" w14:textId="533AD83B" w:rsidR="0035398B" w:rsidRDefault="0035398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1386357D" w14:textId="2D31D97F" w:rsidR="00355C66" w:rsidRDefault="0035398B" w:rsidP="0035398B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 xml:space="preserve">Question </w:t>
      </w:r>
      <w:r w:rsidR="006F668D">
        <w:rPr>
          <w:rFonts w:ascii="Times New Roman" w:hAnsi="Times New Roman"/>
          <w:b/>
          <w:sz w:val="24"/>
        </w:rPr>
        <w:t>7</w:t>
      </w:r>
      <w:r w:rsidRPr="00D725DD">
        <w:rPr>
          <w:rFonts w:ascii="Times New Roman" w:hAnsi="Times New Roman"/>
          <w:b/>
          <w:sz w:val="24"/>
        </w:rPr>
        <w:t xml:space="preserve"> </w:t>
      </w:r>
      <w:r w:rsidRPr="00D725DD">
        <w:rPr>
          <w:rFonts w:ascii="Times New Roman" w:hAnsi="Times New Roman"/>
          <w:sz w:val="24"/>
        </w:rPr>
        <w:t>(</w:t>
      </w:r>
      <w:r w:rsidR="00F46EDD">
        <w:rPr>
          <w:rFonts w:ascii="Times New Roman" w:hAnsi="Times New Roman"/>
          <w:sz w:val="24"/>
        </w:rPr>
        <w:t>5</w:t>
      </w:r>
      <w:r w:rsidRPr="00D725DD">
        <w:rPr>
          <w:rFonts w:ascii="Times New Roman" w:hAnsi="Times New Roman"/>
          <w:sz w:val="24"/>
        </w:rPr>
        <w:t xml:space="preserve"> marks)</w:t>
      </w:r>
    </w:p>
    <w:p w14:paraId="30FF79D4" w14:textId="74D748C8" w:rsidR="0035398B" w:rsidRDefault="0035398B" w:rsidP="00532686">
      <w:pPr>
        <w:rPr>
          <w:rFonts w:ascii="Times New Roman" w:hAnsi="Times New Roman"/>
          <w:sz w:val="24"/>
        </w:rPr>
      </w:pPr>
      <w:r w:rsidRPr="00532686">
        <w:rPr>
          <w:rFonts w:ascii="Times New Roman" w:hAnsi="Times New Roman"/>
          <w:sz w:val="24"/>
        </w:rPr>
        <w:t xml:space="preserve">Let </w:t>
      </w:r>
      <w:r w:rsidR="005A2393" w:rsidRPr="0035398B">
        <w:rPr>
          <w:position w:val="-10"/>
        </w:rPr>
        <w:object w:dxaOrig="3019" w:dyaOrig="520" w14:anchorId="79C2ED19">
          <v:shape id="_x0000_i1036" type="#_x0000_t75" style="width:150.75pt;height:25.5pt" o:ole="">
            <v:imagedata r:id="rId31" o:title=""/>
          </v:shape>
          <o:OLEObject Type="Embed" ProgID="Equation.DSMT4" ShapeID="_x0000_i1036" DrawAspect="Content" ObjectID="_1622616066" r:id="rId32"/>
        </w:object>
      </w:r>
      <w:r w:rsidRPr="00532686">
        <w:rPr>
          <w:rFonts w:ascii="Times New Roman" w:hAnsi="Times New Roman"/>
          <w:sz w:val="24"/>
        </w:rPr>
        <w:t xml:space="preserve"> The graph of </w:t>
      </w:r>
      <w:r w:rsidRPr="00532686">
        <w:rPr>
          <w:rFonts w:ascii="Times New Roman" w:hAnsi="Times New Roman"/>
          <w:i/>
          <w:sz w:val="24"/>
        </w:rPr>
        <w:t>f(x)</w:t>
      </w:r>
      <w:r w:rsidRPr="00532686">
        <w:rPr>
          <w:rFonts w:ascii="Times New Roman" w:hAnsi="Times New Roman"/>
          <w:sz w:val="24"/>
        </w:rPr>
        <w:t xml:space="preserve"> is shown below:</w:t>
      </w:r>
    </w:p>
    <w:p w14:paraId="02100B49" w14:textId="78BA4B0C" w:rsidR="00527C0C" w:rsidRDefault="00527C0C" w:rsidP="00532686">
      <w:pPr>
        <w:rPr>
          <w:rFonts w:ascii="Times New Roman" w:hAnsi="Times New Roman"/>
          <w:sz w:val="24"/>
        </w:rPr>
      </w:pPr>
      <w:r>
        <w:rPr>
          <w:noProof/>
          <w:lang w:eastAsia="en-AU"/>
        </w:rPr>
        <w:drawing>
          <wp:inline distT="0" distB="0" distL="0" distR="0" wp14:anchorId="1DDE02DF" wp14:editId="03C5525E">
            <wp:extent cx="5934075" cy="2762250"/>
            <wp:effectExtent l="0" t="0" r="0" b="0"/>
            <wp:docPr id="4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14:paraId="36AB252B" w14:textId="39628398" w:rsidR="0035398B" w:rsidRPr="00532686" w:rsidRDefault="0035398B" w:rsidP="008004EB">
      <w:pPr>
        <w:pStyle w:val="ListParagraph"/>
        <w:numPr>
          <w:ilvl w:val="0"/>
          <w:numId w:val="42"/>
        </w:numPr>
        <w:ind w:left="426" w:hanging="426"/>
        <w:rPr>
          <w:rFonts w:ascii="Times New Roman" w:hAnsi="Times New Roman"/>
          <w:sz w:val="24"/>
        </w:rPr>
      </w:pPr>
      <w:r w:rsidRPr="00532686">
        <w:rPr>
          <w:rFonts w:ascii="Times New Roman" w:hAnsi="Times New Roman"/>
          <w:sz w:val="24"/>
        </w:rPr>
        <w:t xml:space="preserve">Find the area enclosed by </w:t>
      </w:r>
      <w:r w:rsidRPr="00532686">
        <w:rPr>
          <w:rFonts w:ascii="Times New Roman" w:hAnsi="Times New Roman"/>
          <w:i/>
          <w:sz w:val="24"/>
        </w:rPr>
        <w:t>f(x)</w:t>
      </w:r>
      <w:r w:rsidRPr="00532686">
        <w:rPr>
          <w:rFonts w:ascii="Times New Roman" w:hAnsi="Times New Roman"/>
          <w:sz w:val="24"/>
        </w:rPr>
        <w:t xml:space="preserve">, the </w:t>
      </w:r>
      <w:r w:rsidRPr="00532686">
        <w:rPr>
          <w:rFonts w:ascii="Times New Roman" w:hAnsi="Times New Roman"/>
          <w:i/>
          <w:sz w:val="24"/>
        </w:rPr>
        <w:t>x</w:t>
      </w:r>
      <w:r w:rsidRPr="00532686">
        <w:rPr>
          <w:rFonts w:ascii="Times New Roman" w:hAnsi="Times New Roman"/>
          <w:sz w:val="24"/>
        </w:rPr>
        <w:t xml:space="preserve"> axis, and the line </w:t>
      </w:r>
      <w:r w:rsidRPr="00532686">
        <w:rPr>
          <w:rFonts w:ascii="Times New Roman" w:hAnsi="Times New Roman"/>
          <w:i/>
          <w:sz w:val="24"/>
        </w:rPr>
        <w:t xml:space="preserve">x </w:t>
      </w:r>
      <w:r w:rsidR="00421309" w:rsidRPr="00532686">
        <w:rPr>
          <w:rFonts w:ascii="Times New Roman" w:hAnsi="Times New Roman"/>
          <w:sz w:val="24"/>
        </w:rPr>
        <w:t>= 1:</w:t>
      </w:r>
      <w:r w:rsidR="00F46EDD" w:rsidRPr="00F46EDD">
        <w:rPr>
          <w:rFonts w:ascii="Times New Roman" w:hAnsi="Times New Roman"/>
          <w:sz w:val="24"/>
        </w:rPr>
        <w:t xml:space="preserve"> </w:t>
      </w:r>
      <w:r w:rsidR="00C31C8A">
        <w:rPr>
          <w:rFonts w:ascii="Times New Roman" w:hAnsi="Times New Roman"/>
          <w:sz w:val="24"/>
        </w:rPr>
        <w:t xml:space="preserve">Express your answer in the form </w:t>
      </w:r>
      <w:r w:rsidR="00C31C8A" w:rsidRPr="00C31C8A">
        <w:rPr>
          <w:rFonts w:ascii="Times New Roman" w:hAnsi="Times New Roman"/>
          <w:position w:val="-24"/>
          <w:sz w:val="24"/>
        </w:rPr>
        <w:object w:dxaOrig="240" w:dyaOrig="620" w14:anchorId="4EBA4D32">
          <v:shape id="_x0000_i1037" type="#_x0000_t75" style="width:12pt;height:31.5pt" o:ole="">
            <v:imagedata r:id="rId34" o:title=""/>
          </v:shape>
          <o:OLEObject Type="Embed" ProgID="Equation.DSMT4" ShapeID="_x0000_i1037" DrawAspect="Content" ObjectID="_1622616067" r:id="rId35"/>
        </w:object>
      </w:r>
      <w:r w:rsidR="00C31C8A">
        <w:rPr>
          <w:rFonts w:ascii="Times New Roman" w:hAnsi="Times New Roman"/>
          <w:sz w:val="24"/>
        </w:rPr>
        <w:t xml:space="preserve"> where </w:t>
      </w:r>
      <w:r w:rsidR="00C31C8A" w:rsidRPr="00C31C8A">
        <w:rPr>
          <w:rFonts w:ascii="Times New Roman" w:hAnsi="Times New Roman"/>
          <w:i/>
          <w:sz w:val="24"/>
        </w:rPr>
        <w:t>a</w:t>
      </w:r>
      <w:r w:rsidR="00C31C8A">
        <w:rPr>
          <w:rFonts w:ascii="Times New Roman" w:hAnsi="Times New Roman"/>
          <w:sz w:val="24"/>
        </w:rPr>
        <w:t xml:space="preserve"> and </w:t>
      </w:r>
      <w:r w:rsidR="00C31C8A" w:rsidRPr="00C31C8A">
        <w:rPr>
          <w:rFonts w:ascii="Times New Roman" w:hAnsi="Times New Roman"/>
          <w:i/>
          <w:sz w:val="24"/>
        </w:rPr>
        <w:t>b</w:t>
      </w:r>
      <w:r w:rsidR="00C31C8A">
        <w:rPr>
          <w:rFonts w:ascii="Times New Roman" w:hAnsi="Times New Roman"/>
          <w:sz w:val="24"/>
        </w:rPr>
        <w:t xml:space="preserve"> are positive integers.</w:t>
      </w:r>
      <w:r w:rsidR="00C31C8A">
        <w:rPr>
          <w:rFonts w:ascii="Times New Roman" w:hAnsi="Times New Roman"/>
          <w:sz w:val="24"/>
        </w:rPr>
        <w:tab/>
      </w:r>
      <w:r w:rsidR="00C31C8A">
        <w:rPr>
          <w:rFonts w:ascii="Times New Roman" w:hAnsi="Times New Roman"/>
          <w:sz w:val="24"/>
        </w:rPr>
        <w:tab/>
      </w:r>
      <w:r w:rsidR="00C31C8A">
        <w:rPr>
          <w:rFonts w:ascii="Times New Roman" w:hAnsi="Times New Roman"/>
          <w:sz w:val="24"/>
        </w:rPr>
        <w:tab/>
      </w:r>
      <w:r w:rsidR="00F46EDD">
        <w:rPr>
          <w:rFonts w:ascii="Times New Roman" w:hAnsi="Times New Roman"/>
          <w:sz w:val="24"/>
        </w:rPr>
        <w:tab/>
      </w:r>
      <w:r w:rsidR="00F46EDD">
        <w:rPr>
          <w:rFonts w:ascii="Times New Roman" w:hAnsi="Times New Roman"/>
          <w:sz w:val="24"/>
        </w:rPr>
        <w:tab/>
      </w:r>
      <w:r w:rsidR="00123627">
        <w:rPr>
          <w:rFonts w:ascii="Times New Roman" w:hAnsi="Times New Roman"/>
          <w:sz w:val="24"/>
        </w:rPr>
        <w:tab/>
      </w:r>
      <w:r w:rsidR="003C33AF">
        <w:rPr>
          <w:rFonts w:ascii="Times New Roman" w:hAnsi="Times New Roman"/>
          <w:sz w:val="24"/>
        </w:rPr>
        <w:t xml:space="preserve">        </w:t>
      </w:r>
      <w:r w:rsidR="00F46EDD" w:rsidRPr="00532686">
        <w:rPr>
          <w:rFonts w:ascii="Times New Roman" w:hAnsi="Times New Roman"/>
          <w:sz w:val="24"/>
        </w:rPr>
        <w:t>2 marks</w:t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30"/>
      </w:tblGrid>
      <w:tr w:rsidR="00421309" w:rsidRPr="00617C56" w14:paraId="3E2673E8" w14:textId="77777777" w:rsidTr="00770AEC">
        <w:trPr>
          <w:trHeight w:hRule="exact" w:val="567"/>
        </w:trPr>
        <w:tc>
          <w:tcPr>
            <w:tcW w:w="8930" w:type="dxa"/>
          </w:tcPr>
          <w:p w14:paraId="4E9ED38C" w14:textId="77777777" w:rsidR="00421309" w:rsidRPr="00617C56" w:rsidRDefault="00421309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421309" w:rsidRPr="00617C56" w14:paraId="0850CECB" w14:textId="77777777" w:rsidTr="00770AEC">
        <w:trPr>
          <w:trHeight w:hRule="exact" w:val="567"/>
        </w:trPr>
        <w:tc>
          <w:tcPr>
            <w:tcW w:w="8930" w:type="dxa"/>
          </w:tcPr>
          <w:p w14:paraId="64396126" w14:textId="77777777" w:rsidR="00421309" w:rsidRPr="00617C56" w:rsidRDefault="00421309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421309" w:rsidRPr="00617C56" w14:paraId="400CD276" w14:textId="77777777" w:rsidTr="00770AEC">
        <w:trPr>
          <w:trHeight w:hRule="exact" w:val="567"/>
        </w:trPr>
        <w:tc>
          <w:tcPr>
            <w:tcW w:w="8930" w:type="dxa"/>
          </w:tcPr>
          <w:p w14:paraId="1F19E903" w14:textId="77777777" w:rsidR="00421309" w:rsidRPr="00617C56" w:rsidRDefault="00421309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421309" w:rsidRPr="00617C56" w14:paraId="69A77CA9" w14:textId="77777777" w:rsidTr="00770AEC">
        <w:trPr>
          <w:trHeight w:hRule="exact" w:val="567"/>
        </w:trPr>
        <w:tc>
          <w:tcPr>
            <w:tcW w:w="8930" w:type="dxa"/>
          </w:tcPr>
          <w:p w14:paraId="46F2BF73" w14:textId="77777777" w:rsidR="00421309" w:rsidRPr="00617C56" w:rsidRDefault="00421309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14:paraId="59665016" w14:textId="77777777" w:rsidR="00421309" w:rsidRDefault="00421309" w:rsidP="00421309">
      <w:pPr>
        <w:pStyle w:val="ListParagraph"/>
        <w:tabs>
          <w:tab w:val="right" w:pos="8931"/>
        </w:tabs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</w:p>
    <w:p w14:paraId="5581058B" w14:textId="65BE3023" w:rsidR="00532686" w:rsidRPr="00532686" w:rsidRDefault="00532686" w:rsidP="008004EB">
      <w:pPr>
        <w:pStyle w:val="ListParagraph"/>
        <w:numPr>
          <w:ilvl w:val="0"/>
          <w:numId w:val="42"/>
        </w:numPr>
        <w:tabs>
          <w:tab w:val="right" w:pos="9072"/>
        </w:tabs>
        <w:ind w:left="426" w:hanging="426"/>
        <w:rPr>
          <w:rFonts w:ascii="Times New Roman" w:hAnsi="Times New Roman"/>
          <w:sz w:val="24"/>
          <w:szCs w:val="24"/>
        </w:rPr>
      </w:pPr>
      <w:r w:rsidRPr="00532686">
        <w:rPr>
          <w:rFonts w:ascii="Times New Roman" w:hAnsi="Times New Roman"/>
          <w:sz w:val="24"/>
        </w:rPr>
        <w:t>Find the equation of t</w:t>
      </w:r>
      <w:r w:rsidR="00421309" w:rsidRPr="00532686">
        <w:rPr>
          <w:rFonts w:ascii="Times New Roman" w:hAnsi="Times New Roman"/>
          <w:sz w:val="24"/>
        </w:rPr>
        <w:t xml:space="preserve">he </w:t>
      </w:r>
      <w:r w:rsidR="0092495D">
        <w:rPr>
          <w:rFonts w:ascii="Times New Roman" w:hAnsi="Times New Roman"/>
          <w:sz w:val="24"/>
        </w:rPr>
        <w:t>tangent</w:t>
      </w:r>
      <w:r w:rsidRPr="00532686">
        <w:rPr>
          <w:rFonts w:ascii="Times New Roman" w:hAnsi="Times New Roman"/>
          <w:sz w:val="24"/>
        </w:rPr>
        <w:t xml:space="preserve"> to the curve of </w:t>
      </w:r>
      <w:r w:rsidRPr="00532686">
        <w:rPr>
          <w:rFonts w:ascii="Times New Roman" w:hAnsi="Times New Roman"/>
          <w:i/>
          <w:sz w:val="24"/>
        </w:rPr>
        <w:t xml:space="preserve">f(x) </w:t>
      </w:r>
      <w:r w:rsidRPr="00532686">
        <w:rPr>
          <w:rFonts w:ascii="Times New Roman" w:hAnsi="Times New Roman"/>
          <w:sz w:val="24"/>
        </w:rPr>
        <w:t>where</w:t>
      </w:r>
      <w:r w:rsidRPr="00532686">
        <w:rPr>
          <w:rFonts w:ascii="Times New Roman" w:hAnsi="Times New Roman"/>
          <w:i/>
          <w:sz w:val="24"/>
        </w:rPr>
        <w:t xml:space="preserve"> x = </w:t>
      </w:r>
      <w:r w:rsidRPr="00532686">
        <w:rPr>
          <w:rFonts w:ascii="Times New Roman" w:hAnsi="Times New Roman"/>
          <w:sz w:val="24"/>
        </w:rPr>
        <w:t xml:space="preserve">1. Express your answer in the form </w:t>
      </w:r>
      <w:r w:rsidR="0092495D" w:rsidRPr="0095566C">
        <w:rPr>
          <w:position w:val="-24"/>
        </w:rPr>
        <w:object w:dxaOrig="1359" w:dyaOrig="620" w14:anchorId="735D187A">
          <v:shape id="_x0000_i1038" type="#_x0000_t75" style="width:68.25pt;height:31.5pt" o:ole="">
            <v:imagedata r:id="rId36" o:title=""/>
          </v:shape>
          <o:OLEObject Type="Embed" ProgID="Equation.DSMT4" ShapeID="_x0000_i1038" DrawAspect="Content" ObjectID="_1622616068" r:id="rId37"/>
        </w:object>
      </w:r>
      <w:r w:rsidRPr="00532686">
        <w:rPr>
          <w:rFonts w:ascii="Times New Roman" w:hAnsi="Times New Roman"/>
          <w:sz w:val="24"/>
        </w:rPr>
        <w:t xml:space="preserve"> </w:t>
      </w:r>
      <w:r w:rsidRPr="00532686">
        <w:rPr>
          <w:rFonts w:ascii="Times New Roman" w:hAnsi="Times New Roman"/>
          <w:sz w:val="24"/>
          <w:szCs w:val="24"/>
        </w:rPr>
        <w:t xml:space="preserve">where </w:t>
      </w:r>
      <w:r w:rsidRPr="00532686">
        <w:rPr>
          <w:rFonts w:ascii="Times New Roman" w:hAnsi="Times New Roman"/>
          <w:i/>
          <w:sz w:val="24"/>
          <w:szCs w:val="24"/>
        </w:rPr>
        <w:t>a, b</w:t>
      </w:r>
      <w:r w:rsidRPr="00532686">
        <w:rPr>
          <w:rFonts w:ascii="Times New Roman" w:hAnsi="Times New Roman"/>
          <w:sz w:val="24"/>
          <w:szCs w:val="24"/>
        </w:rPr>
        <w:t xml:space="preserve"> and </w:t>
      </w:r>
      <w:r w:rsidRPr="00532686">
        <w:rPr>
          <w:rFonts w:ascii="Times New Roman" w:hAnsi="Times New Roman"/>
          <w:i/>
          <w:sz w:val="24"/>
          <w:szCs w:val="24"/>
        </w:rPr>
        <w:t>c</w:t>
      </w:r>
      <w:r w:rsidRPr="00532686">
        <w:rPr>
          <w:rFonts w:ascii="Times New Roman" w:hAnsi="Times New Roman"/>
          <w:sz w:val="24"/>
          <w:szCs w:val="24"/>
        </w:rPr>
        <w:t xml:space="preserve"> are positive integers.</w:t>
      </w:r>
      <w:r w:rsidR="001E4B9E">
        <w:rPr>
          <w:rFonts w:ascii="Times New Roman" w:hAnsi="Times New Roman"/>
          <w:sz w:val="24"/>
        </w:rPr>
        <w:t xml:space="preserve"> </w:t>
      </w:r>
      <w:r w:rsidR="001E4B9E">
        <w:rPr>
          <w:rFonts w:ascii="Times New Roman" w:hAnsi="Times New Roman"/>
          <w:sz w:val="24"/>
        </w:rPr>
        <w:tab/>
      </w:r>
      <w:r w:rsidR="003C33AF">
        <w:rPr>
          <w:rFonts w:ascii="Times New Roman" w:hAnsi="Times New Roman"/>
          <w:sz w:val="24"/>
        </w:rPr>
        <w:t xml:space="preserve"> </w:t>
      </w:r>
      <w:r w:rsidRPr="00532686">
        <w:rPr>
          <w:rFonts w:ascii="Times New Roman" w:hAnsi="Times New Roman"/>
          <w:sz w:val="24"/>
        </w:rPr>
        <w:t>3 marks</w:t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30"/>
      </w:tblGrid>
      <w:tr w:rsidR="00532686" w:rsidRPr="00617C56" w14:paraId="59AF1E23" w14:textId="77777777" w:rsidTr="00770AEC">
        <w:trPr>
          <w:trHeight w:hRule="exact" w:val="567"/>
        </w:trPr>
        <w:tc>
          <w:tcPr>
            <w:tcW w:w="8930" w:type="dxa"/>
          </w:tcPr>
          <w:p w14:paraId="434F7101" w14:textId="4B33C3CD" w:rsidR="00532686" w:rsidRPr="00532686" w:rsidRDefault="00532686" w:rsidP="00532686">
            <w:pPr>
              <w:tabs>
                <w:tab w:val="right" w:pos="9072"/>
              </w:tabs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532686" w:rsidRPr="00617C56" w14:paraId="386D424A" w14:textId="77777777" w:rsidTr="00770AEC">
        <w:trPr>
          <w:trHeight w:hRule="exact" w:val="567"/>
        </w:trPr>
        <w:tc>
          <w:tcPr>
            <w:tcW w:w="8930" w:type="dxa"/>
          </w:tcPr>
          <w:p w14:paraId="2E240F57" w14:textId="77777777" w:rsidR="00532686" w:rsidRPr="00617C56" w:rsidRDefault="00532686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532686" w:rsidRPr="00617C56" w14:paraId="359051CB" w14:textId="77777777" w:rsidTr="00770AEC">
        <w:trPr>
          <w:trHeight w:hRule="exact" w:val="567"/>
        </w:trPr>
        <w:tc>
          <w:tcPr>
            <w:tcW w:w="8930" w:type="dxa"/>
          </w:tcPr>
          <w:p w14:paraId="5294E7E0" w14:textId="77777777" w:rsidR="00532686" w:rsidRPr="00617C56" w:rsidRDefault="00532686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532686" w:rsidRPr="00617C56" w14:paraId="6F9D7181" w14:textId="77777777" w:rsidTr="00770AEC">
        <w:trPr>
          <w:trHeight w:hRule="exact" w:val="567"/>
        </w:trPr>
        <w:tc>
          <w:tcPr>
            <w:tcW w:w="8930" w:type="dxa"/>
          </w:tcPr>
          <w:p w14:paraId="7C9EB547" w14:textId="77777777" w:rsidR="00532686" w:rsidRPr="00617C56" w:rsidRDefault="00532686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14:paraId="4C0E774A" w14:textId="27E58B2A" w:rsidR="00F46EDD" w:rsidRDefault="00D9376B" w:rsidP="00F46EDD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 xml:space="preserve">Question </w:t>
      </w:r>
      <w:r w:rsidR="006F668D">
        <w:rPr>
          <w:rFonts w:ascii="Times New Roman" w:hAnsi="Times New Roman"/>
          <w:b/>
          <w:sz w:val="24"/>
        </w:rPr>
        <w:t>8</w:t>
      </w:r>
      <w:r w:rsidR="00F46EDD" w:rsidRPr="00D725DD">
        <w:rPr>
          <w:rFonts w:ascii="Times New Roman" w:hAnsi="Times New Roman"/>
          <w:b/>
          <w:sz w:val="24"/>
        </w:rPr>
        <w:t xml:space="preserve"> </w:t>
      </w:r>
      <w:r w:rsidR="00F46EDD" w:rsidRPr="00D725DD">
        <w:rPr>
          <w:rFonts w:ascii="Times New Roman" w:hAnsi="Times New Roman"/>
          <w:sz w:val="24"/>
        </w:rPr>
        <w:t>(</w:t>
      </w:r>
      <w:r w:rsidR="00E77A94">
        <w:rPr>
          <w:rFonts w:ascii="Times New Roman" w:hAnsi="Times New Roman"/>
          <w:sz w:val="24"/>
        </w:rPr>
        <w:t>8</w:t>
      </w:r>
      <w:r w:rsidR="00F46EDD" w:rsidRPr="00D725DD">
        <w:rPr>
          <w:rFonts w:ascii="Times New Roman" w:hAnsi="Times New Roman"/>
          <w:sz w:val="24"/>
        </w:rPr>
        <w:t xml:space="preserve"> marks)</w:t>
      </w:r>
    </w:p>
    <w:p w14:paraId="620325F3" w14:textId="4AABDA6E" w:rsidR="00F46EDD" w:rsidRDefault="00F46EDD" w:rsidP="00F46EDD">
      <w:pPr>
        <w:rPr>
          <w:rFonts w:ascii="Times New Roman" w:hAnsi="Times New Roman"/>
          <w:sz w:val="24"/>
        </w:rPr>
      </w:pPr>
      <w:r w:rsidRPr="00532686">
        <w:rPr>
          <w:rFonts w:ascii="Times New Roman" w:hAnsi="Times New Roman"/>
          <w:sz w:val="24"/>
        </w:rPr>
        <w:t xml:space="preserve">Let </w:t>
      </w:r>
      <w:r w:rsidR="00F25475" w:rsidRPr="00F25475">
        <w:rPr>
          <w:position w:val="-12"/>
        </w:rPr>
        <w:object w:dxaOrig="3660" w:dyaOrig="400" w14:anchorId="68929E20">
          <v:shape id="_x0000_i1039" type="#_x0000_t75" style="width:183pt;height:19.5pt" o:ole="">
            <v:imagedata r:id="rId38" o:title=""/>
          </v:shape>
          <o:OLEObject Type="Embed" ProgID="Equation.DSMT4" ShapeID="_x0000_i1039" DrawAspect="Content" ObjectID="_1622616069" r:id="rId39"/>
        </w:object>
      </w:r>
      <w:r w:rsidR="00F25475">
        <w:t xml:space="preserve">. </w:t>
      </w:r>
      <w:r w:rsidR="00F25475" w:rsidRPr="00532686">
        <w:rPr>
          <w:rFonts w:ascii="Times New Roman" w:hAnsi="Times New Roman"/>
          <w:sz w:val="24"/>
        </w:rPr>
        <w:t xml:space="preserve">The graph of </w:t>
      </w:r>
      <w:r w:rsidR="00F25475" w:rsidRPr="00532686">
        <w:rPr>
          <w:rFonts w:ascii="Times New Roman" w:hAnsi="Times New Roman"/>
          <w:i/>
          <w:sz w:val="24"/>
        </w:rPr>
        <w:t>f(x)</w:t>
      </w:r>
      <w:r w:rsidR="00F25475" w:rsidRPr="00532686">
        <w:rPr>
          <w:rFonts w:ascii="Times New Roman" w:hAnsi="Times New Roman"/>
          <w:sz w:val="24"/>
        </w:rPr>
        <w:t xml:space="preserve"> is shown below:</w:t>
      </w:r>
    </w:p>
    <w:p w14:paraId="3DE79BE2" w14:textId="7BE0D8C2" w:rsidR="00803D20" w:rsidRPr="00532686" w:rsidRDefault="00803D20" w:rsidP="00F46EDD">
      <w:pPr>
        <w:rPr>
          <w:rFonts w:ascii="Times New Roman" w:hAnsi="Times New Roman"/>
          <w:sz w:val="24"/>
        </w:rPr>
      </w:pPr>
      <w:r>
        <w:rPr>
          <w:noProof/>
          <w:lang w:eastAsia="en-AU"/>
        </w:rPr>
        <w:drawing>
          <wp:inline distT="0" distB="0" distL="0" distR="0" wp14:anchorId="6805B9F4" wp14:editId="15C46915">
            <wp:extent cx="5734050" cy="2886075"/>
            <wp:effectExtent l="0" t="0" r="0" b="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0"/>
              </a:graphicData>
            </a:graphic>
          </wp:inline>
        </w:drawing>
      </w:r>
    </w:p>
    <w:p w14:paraId="32729C8C" w14:textId="442D8B75" w:rsidR="00F46EDD" w:rsidRPr="00532686" w:rsidRDefault="001C0284" w:rsidP="00803D20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t</w:t>
      </w:r>
      <w:r w:rsidR="00285488">
        <w:rPr>
          <w:rFonts w:ascii="Times New Roman" w:hAnsi="Times New Roman"/>
          <w:sz w:val="24"/>
        </w:rPr>
        <w:t xml:space="preserve"> point A</w:t>
      </w:r>
      <w:r>
        <w:rPr>
          <w:rFonts w:ascii="Times New Roman" w:hAnsi="Times New Roman"/>
          <w:sz w:val="24"/>
        </w:rPr>
        <w:t xml:space="preserve">, the </w:t>
      </w:r>
      <w:r w:rsidRPr="00E37C8A"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sz w:val="24"/>
        </w:rPr>
        <w:t xml:space="preserve"> coordinate is 2. Find the </w:t>
      </w:r>
      <w:r w:rsidRPr="0061164D">
        <w:rPr>
          <w:rFonts w:ascii="Times New Roman" w:hAnsi="Times New Roman"/>
          <w:i/>
          <w:sz w:val="24"/>
        </w:rPr>
        <w:t>y</w:t>
      </w:r>
      <w:r>
        <w:rPr>
          <w:rFonts w:ascii="Times New Roman" w:hAnsi="Times New Roman"/>
          <w:sz w:val="24"/>
        </w:rPr>
        <w:t xml:space="preserve"> coordinate</w:t>
      </w:r>
      <w:r w:rsidR="00DF51F4">
        <w:rPr>
          <w:rFonts w:ascii="Times New Roman" w:hAnsi="Times New Roman"/>
          <w:sz w:val="24"/>
        </w:rPr>
        <w:t>.</w:t>
      </w:r>
      <w:r w:rsidR="00DF51F4">
        <w:rPr>
          <w:rFonts w:ascii="Times New Roman" w:hAnsi="Times New Roman"/>
          <w:sz w:val="24"/>
        </w:rPr>
        <w:tab/>
      </w:r>
      <w:r w:rsidR="00285488">
        <w:rPr>
          <w:rFonts w:ascii="Times New Roman" w:hAnsi="Times New Roman"/>
          <w:sz w:val="24"/>
        </w:rPr>
        <w:tab/>
      </w:r>
      <w:r w:rsidR="00285488">
        <w:rPr>
          <w:rFonts w:ascii="Times New Roman" w:hAnsi="Times New Roman"/>
          <w:sz w:val="24"/>
        </w:rPr>
        <w:tab/>
      </w:r>
      <w:r w:rsidR="007E43D9">
        <w:rPr>
          <w:rFonts w:ascii="Times New Roman" w:hAnsi="Times New Roman"/>
          <w:sz w:val="24"/>
        </w:rPr>
        <w:tab/>
      </w:r>
      <w:r w:rsidR="003C33AF">
        <w:rPr>
          <w:rFonts w:ascii="Times New Roman" w:hAnsi="Times New Roman"/>
          <w:sz w:val="24"/>
        </w:rPr>
        <w:t xml:space="preserve">         </w:t>
      </w:r>
      <w:r w:rsidR="00285488">
        <w:rPr>
          <w:rFonts w:ascii="Times New Roman" w:hAnsi="Times New Roman"/>
          <w:sz w:val="24"/>
        </w:rPr>
        <w:t>1 mark</w:t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30"/>
      </w:tblGrid>
      <w:tr w:rsidR="00F46EDD" w:rsidRPr="00617C56" w14:paraId="18C1A853" w14:textId="77777777" w:rsidTr="00770AEC">
        <w:trPr>
          <w:trHeight w:hRule="exact" w:val="567"/>
        </w:trPr>
        <w:tc>
          <w:tcPr>
            <w:tcW w:w="8930" w:type="dxa"/>
          </w:tcPr>
          <w:p w14:paraId="71EC7E99" w14:textId="4A8854AC" w:rsidR="00F46EDD" w:rsidRPr="00617C56" w:rsidRDefault="00F46EDD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F46EDD" w:rsidRPr="00617C56" w14:paraId="6F8D9128" w14:textId="77777777" w:rsidTr="00770AEC">
        <w:trPr>
          <w:trHeight w:hRule="exact" w:val="567"/>
        </w:trPr>
        <w:tc>
          <w:tcPr>
            <w:tcW w:w="8930" w:type="dxa"/>
          </w:tcPr>
          <w:p w14:paraId="58632BA0" w14:textId="77777777" w:rsidR="00F46EDD" w:rsidRPr="00617C56" w:rsidRDefault="00F46EDD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F46EDD" w:rsidRPr="00617C56" w14:paraId="0BE5DDD3" w14:textId="77777777" w:rsidTr="00770AEC">
        <w:trPr>
          <w:trHeight w:hRule="exact" w:val="567"/>
        </w:trPr>
        <w:tc>
          <w:tcPr>
            <w:tcW w:w="8930" w:type="dxa"/>
          </w:tcPr>
          <w:p w14:paraId="2506AB49" w14:textId="77777777" w:rsidR="00F46EDD" w:rsidRPr="00617C56" w:rsidRDefault="00F46EDD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F46EDD" w:rsidRPr="00617C56" w14:paraId="7BE9FEF1" w14:textId="77777777" w:rsidTr="00770AEC">
        <w:trPr>
          <w:trHeight w:hRule="exact" w:val="567"/>
        </w:trPr>
        <w:tc>
          <w:tcPr>
            <w:tcW w:w="8930" w:type="dxa"/>
          </w:tcPr>
          <w:p w14:paraId="0C7B9403" w14:textId="77777777" w:rsidR="00F46EDD" w:rsidRPr="00617C56" w:rsidRDefault="00F46EDD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14:paraId="7AF1B923" w14:textId="77777777" w:rsidR="00285488" w:rsidRDefault="00285488" w:rsidP="00285488">
      <w:pPr>
        <w:pStyle w:val="ListParagraph"/>
        <w:rPr>
          <w:rFonts w:ascii="Times New Roman" w:hAnsi="Times New Roman"/>
          <w:sz w:val="24"/>
        </w:rPr>
      </w:pPr>
    </w:p>
    <w:p w14:paraId="6369CA34" w14:textId="0197EC76" w:rsidR="00285488" w:rsidRPr="00532686" w:rsidRDefault="00B143F7" w:rsidP="008004EB">
      <w:pPr>
        <w:pStyle w:val="ListParagraph"/>
        <w:numPr>
          <w:ilvl w:val="0"/>
          <w:numId w:val="43"/>
        </w:numPr>
        <w:ind w:left="426" w:hanging="426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F</w:t>
      </w:r>
      <w:r w:rsidR="00803D20">
        <w:rPr>
          <w:rFonts w:ascii="Times New Roman" w:hAnsi="Times New Roman"/>
          <w:sz w:val="24"/>
        </w:rPr>
        <w:t>ind the area of the triangle OAB, where O is the origin and B is the point (6, 0)</w:t>
      </w:r>
      <w:r w:rsidR="00DF51F4">
        <w:rPr>
          <w:rFonts w:ascii="Times New Roman" w:hAnsi="Times New Roman"/>
          <w:sz w:val="24"/>
        </w:rPr>
        <w:t>.</w:t>
      </w:r>
      <w:r w:rsidR="003C33AF">
        <w:rPr>
          <w:rFonts w:ascii="Times New Roman" w:hAnsi="Times New Roman"/>
          <w:sz w:val="24"/>
        </w:rPr>
        <w:t xml:space="preserve">        </w:t>
      </w:r>
      <w:r>
        <w:rPr>
          <w:rFonts w:ascii="Times New Roman" w:hAnsi="Times New Roman"/>
          <w:sz w:val="24"/>
        </w:rPr>
        <w:t>1 mark</w:t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30"/>
      </w:tblGrid>
      <w:tr w:rsidR="00A24D45" w:rsidRPr="00617C56" w14:paraId="7FF8C2AD" w14:textId="77777777" w:rsidTr="00770AEC">
        <w:trPr>
          <w:trHeight w:hRule="exact" w:val="567"/>
        </w:trPr>
        <w:tc>
          <w:tcPr>
            <w:tcW w:w="8930" w:type="dxa"/>
          </w:tcPr>
          <w:p w14:paraId="5C9FF7F8" w14:textId="77777777" w:rsidR="00A24D45" w:rsidRPr="00617C56" w:rsidRDefault="00A24D45" w:rsidP="00A24D45">
            <w:pPr>
              <w:pStyle w:val="ListParagraph"/>
              <w:tabs>
                <w:tab w:val="right" w:pos="9072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24D45" w:rsidRPr="00617C56" w14:paraId="1E2A9810" w14:textId="77777777" w:rsidTr="00770AEC">
        <w:trPr>
          <w:trHeight w:hRule="exact" w:val="567"/>
        </w:trPr>
        <w:tc>
          <w:tcPr>
            <w:tcW w:w="8930" w:type="dxa"/>
          </w:tcPr>
          <w:p w14:paraId="05516209" w14:textId="77777777" w:rsidR="00A24D45" w:rsidRPr="00617C56" w:rsidRDefault="00A24D45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24D45" w:rsidRPr="00617C56" w14:paraId="38046945" w14:textId="77777777" w:rsidTr="00770AEC">
        <w:trPr>
          <w:trHeight w:hRule="exact" w:val="567"/>
        </w:trPr>
        <w:tc>
          <w:tcPr>
            <w:tcW w:w="8930" w:type="dxa"/>
          </w:tcPr>
          <w:p w14:paraId="63185868" w14:textId="77777777" w:rsidR="00A24D45" w:rsidRPr="00617C56" w:rsidRDefault="00A24D45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24D45" w:rsidRPr="00617C56" w14:paraId="7678654E" w14:textId="77777777" w:rsidTr="00770AEC">
        <w:trPr>
          <w:trHeight w:hRule="exact" w:val="567"/>
        </w:trPr>
        <w:tc>
          <w:tcPr>
            <w:tcW w:w="8930" w:type="dxa"/>
          </w:tcPr>
          <w:p w14:paraId="1C474D97" w14:textId="77777777" w:rsidR="00A24D45" w:rsidRPr="00617C56" w:rsidRDefault="00A24D45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14:paraId="03D35E2C" w14:textId="77777777" w:rsidR="00A24D45" w:rsidRDefault="00A24D45" w:rsidP="00A24D45">
      <w:pPr>
        <w:pStyle w:val="ListParagraph"/>
        <w:rPr>
          <w:rFonts w:ascii="Times New Roman" w:hAnsi="Times New Roman"/>
          <w:sz w:val="24"/>
        </w:rPr>
      </w:pPr>
    </w:p>
    <w:p w14:paraId="0F133879" w14:textId="2326DAC7" w:rsidR="00B143F7" w:rsidRDefault="00B143F7" w:rsidP="00B143F7">
      <w:pPr>
        <w:pStyle w:val="ListParagraph"/>
        <w:tabs>
          <w:tab w:val="right" w:pos="9072"/>
        </w:tabs>
        <w:rPr>
          <w:rFonts w:ascii="Times New Roman" w:hAnsi="Times New Roman"/>
          <w:sz w:val="24"/>
          <w:szCs w:val="24"/>
        </w:rPr>
      </w:pPr>
    </w:p>
    <w:p w14:paraId="24A3D571" w14:textId="77777777" w:rsidR="00803D20" w:rsidRPr="00B143F7" w:rsidRDefault="00803D20" w:rsidP="00B143F7">
      <w:pPr>
        <w:pStyle w:val="ListParagraph"/>
        <w:tabs>
          <w:tab w:val="right" w:pos="9072"/>
        </w:tabs>
        <w:rPr>
          <w:rFonts w:ascii="Times New Roman" w:hAnsi="Times New Roman"/>
          <w:sz w:val="24"/>
          <w:szCs w:val="24"/>
        </w:rPr>
      </w:pPr>
    </w:p>
    <w:p w14:paraId="0A58F837" w14:textId="23B14B35" w:rsidR="00A24D45" w:rsidRPr="00A24D45" w:rsidRDefault="00A24D45" w:rsidP="008004EB">
      <w:pPr>
        <w:pStyle w:val="ListParagraph"/>
        <w:numPr>
          <w:ilvl w:val="0"/>
          <w:numId w:val="43"/>
        </w:numPr>
        <w:tabs>
          <w:tab w:val="right" w:pos="9072"/>
        </w:tabs>
        <w:ind w:left="426" w:hanging="426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</w:rPr>
        <w:t xml:space="preserve">Find an expression for the distance of </w:t>
      </w:r>
      <w:r w:rsidRPr="00F25475">
        <w:rPr>
          <w:rFonts w:ascii="Times New Roman" w:hAnsi="Times New Roman"/>
          <w:i/>
          <w:sz w:val="24"/>
        </w:rPr>
        <w:t>f(x)</w:t>
      </w:r>
      <w:r>
        <w:rPr>
          <w:rFonts w:ascii="Times New Roman" w:hAnsi="Times New Roman"/>
          <w:sz w:val="24"/>
        </w:rPr>
        <w:t xml:space="preserve"> from the origin and express it in its simplest form</w:t>
      </w:r>
      <w:r w:rsidR="00DF51F4">
        <w:rPr>
          <w:rFonts w:ascii="Times New Roman" w:hAnsi="Times New Roman"/>
          <w:sz w:val="24"/>
        </w:rPr>
        <w:t>.</w:t>
      </w:r>
      <w:r>
        <w:rPr>
          <w:rFonts w:ascii="Times New Roman" w:hAnsi="Times New Roman"/>
          <w:sz w:val="24"/>
        </w:rPr>
        <w:tab/>
        <w:t>1 mark</w:t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30"/>
      </w:tblGrid>
      <w:tr w:rsidR="00A24D45" w:rsidRPr="00617C56" w14:paraId="7D4D4869" w14:textId="77777777" w:rsidTr="00770AEC">
        <w:trPr>
          <w:trHeight w:hRule="exact" w:val="567"/>
        </w:trPr>
        <w:tc>
          <w:tcPr>
            <w:tcW w:w="8930" w:type="dxa"/>
          </w:tcPr>
          <w:p w14:paraId="6E52E5F8" w14:textId="77777777" w:rsidR="00A24D45" w:rsidRPr="00A24D45" w:rsidRDefault="00A24D45" w:rsidP="00A24D45">
            <w:pPr>
              <w:pStyle w:val="ListParagraph"/>
              <w:tabs>
                <w:tab w:val="right" w:pos="9072"/>
              </w:tabs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A24D45" w:rsidRPr="00617C56" w14:paraId="605EFB0B" w14:textId="77777777" w:rsidTr="00770AEC">
        <w:trPr>
          <w:trHeight w:hRule="exact" w:val="567"/>
        </w:trPr>
        <w:tc>
          <w:tcPr>
            <w:tcW w:w="8930" w:type="dxa"/>
          </w:tcPr>
          <w:p w14:paraId="18DFE4F3" w14:textId="77777777" w:rsidR="00A24D45" w:rsidRPr="00617C56" w:rsidRDefault="00A24D45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24D45" w:rsidRPr="00617C56" w14:paraId="26F624DA" w14:textId="77777777" w:rsidTr="00770AEC">
        <w:trPr>
          <w:trHeight w:hRule="exact" w:val="567"/>
        </w:trPr>
        <w:tc>
          <w:tcPr>
            <w:tcW w:w="8930" w:type="dxa"/>
          </w:tcPr>
          <w:p w14:paraId="36D1BAC0" w14:textId="77777777" w:rsidR="00A24D45" w:rsidRPr="00617C56" w:rsidRDefault="00A24D45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24D45" w:rsidRPr="00617C56" w14:paraId="67A4A605" w14:textId="77777777" w:rsidTr="00770AEC">
        <w:trPr>
          <w:trHeight w:hRule="exact" w:val="567"/>
        </w:trPr>
        <w:tc>
          <w:tcPr>
            <w:tcW w:w="8930" w:type="dxa"/>
          </w:tcPr>
          <w:p w14:paraId="4BF09583" w14:textId="77777777" w:rsidR="00A24D45" w:rsidRPr="00617C56" w:rsidRDefault="00A24D45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14:paraId="3281E915" w14:textId="77777777" w:rsidR="00A24D45" w:rsidRDefault="00A24D45" w:rsidP="00A24D45">
      <w:pPr>
        <w:pStyle w:val="ListParagraph"/>
        <w:rPr>
          <w:rFonts w:ascii="Times New Roman" w:hAnsi="Times New Roman"/>
          <w:sz w:val="24"/>
        </w:rPr>
      </w:pPr>
    </w:p>
    <w:p w14:paraId="777D376E" w14:textId="29D8C531" w:rsidR="004A2917" w:rsidRDefault="004A2917" w:rsidP="008004EB">
      <w:pPr>
        <w:pStyle w:val="ListParagraph"/>
        <w:numPr>
          <w:ilvl w:val="0"/>
          <w:numId w:val="43"/>
        </w:numPr>
        <w:tabs>
          <w:tab w:val="right" w:pos="9072"/>
        </w:tabs>
        <w:ind w:left="426" w:hanging="426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nd the maximum value of </w:t>
      </w:r>
      <w:r w:rsidRPr="004A291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540" w:dyaOrig="320" w14:anchorId="575CB069">
          <v:shape id="_x0000_i1040" type="#_x0000_t75" style="width:27pt;height:15.75pt" o:ole="">
            <v:imagedata r:id="rId41" o:title=""/>
          </v:shape>
          <o:OLEObject Type="Embed" ProgID="Equation.DSMT4" ShapeID="_x0000_i1040" DrawAspect="Content" ObjectID="_1622616070" r:id="rId4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give the coordinates of the point at which it occurs</w:t>
      </w:r>
      <w:r w:rsidR="00B27630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2 marks</w:t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30"/>
      </w:tblGrid>
      <w:tr w:rsidR="004A2917" w:rsidRPr="00617C56" w14:paraId="4072A251" w14:textId="77777777" w:rsidTr="00770AEC">
        <w:trPr>
          <w:trHeight w:hRule="exact" w:val="567"/>
        </w:trPr>
        <w:tc>
          <w:tcPr>
            <w:tcW w:w="8930" w:type="dxa"/>
          </w:tcPr>
          <w:p w14:paraId="5FC26A3D" w14:textId="77777777" w:rsidR="004A2917" w:rsidRPr="00A24D45" w:rsidRDefault="004A2917" w:rsidP="004A2917">
            <w:pPr>
              <w:pStyle w:val="ListParagraph"/>
              <w:tabs>
                <w:tab w:val="right" w:pos="9072"/>
              </w:tabs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4A2917" w:rsidRPr="00617C56" w14:paraId="42347ECC" w14:textId="77777777" w:rsidTr="00770AEC">
        <w:trPr>
          <w:trHeight w:hRule="exact" w:val="567"/>
        </w:trPr>
        <w:tc>
          <w:tcPr>
            <w:tcW w:w="8930" w:type="dxa"/>
          </w:tcPr>
          <w:p w14:paraId="08C9D672" w14:textId="77777777" w:rsidR="004A2917" w:rsidRPr="00617C56" w:rsidRDefault="004A2917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4A2917" w:rsidRPr="00617C56" w14:paraId="2B101DB3" w14:textId="77777777" w:rsidTr="00770AEC">
        <w:trPr>
          <w:trHeight w:hRule="exact" w:val="567"/>
        </w:trPr>
        <w:tc>
          <w:tcPr>
            <w:tcW w:w="8930" w:type="dxa"/>
          </w:tcPr>
          <w:p w14:paraId="72F13877" w14:textId="77777777" w:rsidR="004A2917" w:rsidRPr="00617C56" w:rsidRDefault="004A2917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4A2917" w:rsidRPr="00617C56" w14:paraId="32242EDC" w14:textId="77777777" w:rsidTr="00770AEC">
        <w:trPr>
          <w:trHeight w:hRule="exact" w:val="567"/>
        </w:trPr>
        <w:tc>
          <w:tcPr>
            <w:tcW w:w="8930" w:type="dxa"/>
          </w:tcPr>
          <w:p w14:paraId="2450283B" w14:textId="77777777" w:rsidR="004A2917" w:rsidRPr="00617C56" w:rsidRDefault="004A2917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14:paraId="31267614" w14:textId="77777777" w:rsidR="004A2917" w:rsidRDefault="004A2917" w:rsidP="004A2917">
      <w:pPr>
        <w:pStyle w:val="ListParagraph"/>
        <w:rPr>
          <w:rFonts w:ascii="Times New Roman" w:hAnsi="Times New Roman"/>
          <w:sz w:val="24"/>
        </w:rPr>
      </w:pPr>
    </w:p>
    <w:p w14:paraId="78C6B02C" w14:textId="500EA321" w:rsidR="00A24D45" w:rsidRPr="00A24D45" w:rsidRDefault="001C0284" w:rsidP="008004EB">
      <w:pPr>
        <w:pStyle w:val="ListParagraph"/>
        <w:numPr>
          <w:ilvl w:val="0"/>
          <w:numId w:val="43"/>
        </w:numPr>
        <w:tabs>
          <w:tab w:val="right" w:pos="9072"/>
        </w:tabs>
        <w:ind w:left="426" w:hanging="426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nd the inverse function </w:t>
      </w:r>
      <w:r w:rsidRPr="001C0284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380" w:dyaOrig="360" w14:anchorId="3AEE05AF">
          <v:shape id="_x0000_i1041" type="#_x0000_t75" style="width:18.75pt;height:18.75pt" o:ole="">
            <v:imagedata r:id="rId43" o:title=""/>
          </v:shape>
          <o:OLEObject Type="Embed" ProgID="Equation.DSMT4" ShapeID="_x0000_i1041" DrawAspect="Content" ObjectID="_1622616071" r:id="rId4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</w:t>
      </w:r>
      <w:r w:rsidR="00602A8F">
        <w:rPr>
          <w:rFonts w:ascii="Times New Roman" w:hAnsi="Times New Roman" w:cs="Times New Roman"/>
          <w:sz w:val="24"/>
          <w:szCs w:val="24"/>
          <w:lang w:val="en-US"/>
        </w:rPr>
        <w:t>d state its domain and range</w:t>
      </w:r>
      <w:r w:rsidR="00B2763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602A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02A8F">
        <w:rPr>
          <w:rFonts w:ascii="Times New Roman" w:hAnsi="Times New Roman" w:cs="Times New Roman"/>
          <w:sz w:val="24"/>
          <w:szCs w:val="24"/>
          <w:lang w:val="en-US"/>
        </w:rPr>
        <w:tab/>
        <w:t>3</w:t>
      </w:r>
      <w:r w:rsidR="00A5131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marks</w:t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30"/>
      </w:tblGrid>
      <w:tr w:rsidR="00D36670" w:rsidRPr="00617C56" w14:paraId="22ECB993" w14:textId="77777777" w:rsidTr="00977DB4">
        <w:trPr>
          <w:trHeight w:hRule="exact" w:val="567"/>
        </w:trPr>
        <w:tc>
          <w:tcPr>
            <w:tcW w:w="8930" w:type="dxa"/>
          </w:tcPr>
          <w:p w14:paraId="3FF130DF" w14:textId="77777777" w:rsidR="00D36670" w:rsidRPr="00532686" w:rsidRDefault="00D36670" w:rsidP="00977DB4">
            <w:pPr>
              <w:tabs>
                <w:tab w:val="right" w:pos="9072"/>
              </w:tabs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36670" w:rsidRPr="00617C56" w14:paraId="572D8D26" w14:textId="77777777" w:rsidTr="00977DB4">
        <w:trPr>
          <w:trHeight w:hRule="exact" w:val="567"/>
        </w:trPr>
        <w:tc>
          <w:tcPr>
            <w:tcW w:w="8930" w:type="dxa"/>
          </w:tcPr>
          <w:p w14:paraId="6E97F8B8" w14:textId="77777777" w:rsidR="00D36670" w:rsidRPr="00617C56" w:rsidRDefault="00D36670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D36670" w:rsidRPr="00617C56" w14:paraId="4373608C" w14:textId="77777777" w:rsidTr="00977DB4">
        <w:trPr>
          <w:trHeight w:hRule="exact" w:val="567"/>
        </w:trPr>
        <w:tc>
          <w:tcPr>
            <w:tcW w:w="8930" w:type="dxa"/>
          </w:tcPr>
          <w:p w14:paraId="6ACC8767" w14:textId="77777777" w:rsidR="00D36670" w:rsidRPr="00532686" w:rsidRDefault="00D36670" w:rsidP="00977DB4">
            <w:pPr>
              <w:tabs>
                <w:tab w:val="right" w:pos="9072"/>
              </w:tabs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36670" w:rsidRPr="00617C56" w14:paraId="3CF324A2" w14:textId="77777777" w:rsidTr="00977DB4">
        <w:trPr>
          <w:trHeight w:hRule="exact" w:val="567"/>
        </w:trPr>
        <w:tc>
          <w:tcPr>
            <w:tcW w:w="8930" w:type="dxa"/>
          </w:tcPr>
          <w:p w14:paraId="3C4BA484" w14:textId="77777777" w:rsidR="00D36670" w:rsidRPr="00617C56" w:rsidRDefault="00D36670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F46EDD" w:rsidRPr="00617C56" w14:paraId="01BECE3B" w14:textId="77777777" w:rsidTr="00770AEC">
        <w:trPr>
          <w:trHeight w:hRule="exact" w:val="567"/>
        </w:trPr>
        <w:tc>
          <w:tcPr>
            <w:tcW w:w="8930" w:type="dxa"/>
          </w:tcPr>
          <w:p w14:paraId="239E0F54" w14:textId="77777777" w:rsidR="00F46EDD" w:rsidRPr="00532686" w:rsidRDefault="00F46EDD" w:rsidP="00770AEC">
            <w:pPr>
              <w:tabs>
                <w:tab w:val="right" w:pos="9072"/>
              </w:tabs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F46EDD" w:rsidRPr="00617C56" w14:paraId="10E39929" w14:textId="77777777" w:rsidTr="00770AEC">
        <w:trPr>
          <w:trHeight w:hRule="exact" w:val="567"/>
        </w:trPr>
        <w:tc>
          <w:tcPr>
            <w:tcW w:w="8930" w:type="dxa"/>
          </w:tcPr>
          <w:p w14:paraId="0FFA5034" w14:textId="77777777" w:rsidR="00F46EDD" w:rsidRPr="00617C56" w:rsidRDefault="00F46EDD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F46EDD" w:rsidRPr="00617C56" w14:paraId="31CAC33B" w14:textId="77777777" w:rsidTr="00770AEC">
        <w:trPr>
          <w:trHeight w:hRule="exact" w:val="567"/>
        </w:trPr>
        <w:tc>
          <w:tcPr>
            <w:tcW w:w="8930" w:type="dxa"/>
          </w:tcPr>
          <w:p w14:paraId="06778234" w14:textId="77777777" w:rsidR="00F46EDD" w:rsidRPr="00617C56" w:rsidRDefault="00F46EDD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F46EDD" w:rsidRPr="00617C56" w14:paraId="7220AED2" w14:textId="77777777" w:rsidTr="00770AEC">
        <w:trPr>
          <w:trHeight w:hRule="exact" w:val="567"/>
        </w:trPr>
        <w:tc>
          <w:tcPr>
            <w:tcW w:w="8930" w:type="dxa"/>
          </w:tcPr>
          <w:p w14:paraId="4AB08D11" w14:textId="77777777" w:rsidR="00F46EDD" w:rsidRPr="00617C56" w:rsidRDefault="00F46EDD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14:paraId="6ADFB2D6" w14:textId="03A0B832" w:rsidR="00F46EDD" w:rsidRDefault="00F46EDD" w:rsidP="00F46EDD">
      <w:pPr>
        <w:pStyle w:val="ListParagraph"/>
        <w:tabs>
          <w:tab w:val="right" w:pos="8931"/>
        </w:tabs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</w:p>
    <w:p w14:paraId="34216BF5" w14:textId="77777777" w:rsidR="00181858" w:rsidRPr="00D725DD" w:rsidRDefault="00181858" w:rsidP="00B027F9">
      <w:pPr>
        <w:tabs>
          <w:tab w:val="right" w:pos="9072"/>
        </w:tabs>
        <w:jc w:val="center"/>
        <w:rPr>
          <w:rFonts w:ascii="Times New Roman" w:hAnsi="Times New Roman"/>
          <w:b/>
          <w:sz w:val="24"/>
          <w:lang w:val="en-US"/>
        </w:rPr>
      </w:pPr>
      <w:r w:rsidRPr="00D725DD">
        <w:rPr>
          <w:rFonts w:ascii="Times New Roman" w:hAnsi="Times New Roman"/>
          <w:b/>
          <w:sz w:val="24"/>
          <w:lang w:val="en-US"/>
        </w:rPr>
        <w:t>END OF QUESTION AND ANSWER BOOK</w:t>
      </w:r>
    </w:p>
    <w:p w14:paraId="01376A14" w14:textId="2CCC952A" w:rsidR="00942D85" w:rsidRDefault="00D725DD" w:rsidP="00D725DD">
      <w:pPr>
        <w:jc w:val="center"/>
        <w:rPr>
          <w:rFonts w:ascii="Times New Roman" w:hAnsi="Times New Roman"/>
          <w:b/>
          <w:bCs/>
          <w:color w:val="221E1F"/>
          <w:sz w:val="30"/>
          <w:szCs w:val="30"/>
        </w:rPr>
      </w:pPr>
      <w:r>
        <w:rPr>
          <w:b/>
          <w:bCs/>
          <w:color w:val="221E1F"/>
          <w:sz w:val="30"/>
          <w:szCs w:val="30"/>
        </w:rPr>
        <w:br w:type="page"/>
      </w:r>
      <w:r w:rsidR="00BB264C" w:rsidRPr="00D725DD">
        <w:rPr>
          <w:rFonts w:ascii="Times New Roman" w:hAnsi="Times New Roman"/>
          <w:b/>
          <w:bCs/>
          <w:color w:val="221E1F"/>
          <w:sz w:val="30"/>
          <w:szCs w:val="30"/>
        </w:rPr>
        <w:t>Mathematical Methods F</w:t>
      </w:r>
      <w:r w:rsidR="00942D85" w:rsidRPr="00D725DD">
        <w:rPr>
          <w:rFonts w:ascii="Times New Roman" w:hAnsi="Times New Roman"/>
          <w:b/>
          <w:bCs/>
          <w:color w:val="221E1F"/>
          <w:sz w:val="30"/>
          <w:szCs w:val="30"/>
        </w:rPr>
        <w:t>ormulas</w:t>
      </w:r>
    </w:p>
    <w:p w14:paraId="733BA694" w14:textId="34ED7D46" w:rsidR="008B0EF7" w:rsidRDefault="000D48D3" w:rsidP="008B0EF7">
      <w:pPr>
        <w:tabs>
          <w:tab w:val="right" w:pos="8931"/>
        </w:tabs>
        <w:spacing w:after="160" w:line="259" w:lineRule="auto"/>
        <w:rPr>
          <w:rFonts w:ascii="Times New Roman" w:hAnsi="Times New Roman"/>
          <w:sz w:val="24"/>
          <w:szCs w:val="24"/>
        </w:rPr>
      </w:pPr>
      <w:r w:rsidRPr="000D48D3">
        <w:rPr>
          <w:rFonts w:ascii="Times New Roman" w:hAnsi="Times New Roman"/>
          <w:sz w:val="24"/>
          <w:szCs w:val="24"/>
          <w:u w:val="single"/>
        </w:rPr>
        <w:t>Mensuration</w:t>
      </w:r>
      <w:r>
        <w:rPr>
          <w:rFonts w:ascii="Times New Roman" w:hAnsi="Times New Roman"/>
          <w:sz w:val="24"/>
          <w:szCs w:val="24"/>
        </w:rPr>
        <w:t>:</w:t>
      </w:r>
    </w:p>
    <w:p w14:paraId="15EBB46F" w14:textId="1F36CC81" w:rsidR="000D48D3" w:rsidRDefault="000D48D3" w:rsidP="008B0EF7">
      <w:pPr>
        <w:tabs>
          <w:tab w:val="right" w:pos="8931"/>
        </w:tabs>
        <w:spacing w:after="160"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rea of a triangle: ½ </w:t>
      </w:r>
      <w:proofErr w:type="spellStart"/>
      <w:r w:rsidRPr="000D48D3">
        <w:rPr>
          <w:rFonts w:ascii="Times New Roman" w:hAnsi="Times New Roman"/>
          <w:i/>
          <w:sz w:val="24"/>
          <w:szCs w:val="24"/>
        </w:rPr>
        <w:t>bc</w:t>
      </w:r>
      <w:proofErr w:type="spellEnd"/>
      <w:r>
        <w:rPr>
          <w:rFonts w:ascii="Times New Roman" w:hAnsi="Times New Roman"/>
          <w:sz w:val="24"/>
          <w:szCs w:val="24"/>
        </w:rPr>
        <w:t xml:space="preserve"> sin A</w:t>
      </w:r>
    </w:p>
    <w:p w14:paraId="7BA43A72" w14:textId="7E362D40" w:rsidR="008B0EF7" w:rsidRDefault="00EA73DA">
      <w:pPr>
        <w:rPr>
          <w:rFonts w:ascii="Times New Roman" w:hAnsi="Times New Roman"/>
          <w:bCs/>
          <w:color w:val="221E1F"/>
          <w:sz w:val="24"/>
          <w:szCs w:val="24"/>
          <w:u w:val="single"/>
        </w:rPr>
      </w:pPr>
      <w:r>
        <w:rPr>
          <w:rFonts w:ascii="Times New Roman" w:hAnsi="Times New Roman"/>
          <w:bCs/>
          <w:color w:val="221E1F"/>
          <w:sz w:val="24"/>
          <w:szCs w:val="24"/>
          <w:u w:val="single"/>
        </w:rPr>
        <w:t xml:space="preserve">Differential </w:t>
      </w:r>
      <w:r w:rsidR="000D48D3" w:rsidRPr="000D48D3">
        <w:rPr>
          <w:rFonts w:ascii="Times New Roman" w:hAnsi="Times New Roman"/>
          <w:bCs/>
          <w:color w:val="221E1F"/>
          <w:sz w:val="24"/>
          <w:szCs w:val="24"/>
          <w:u w:val="single"/>
        </w:rPr>
        <w:t>Calculus:</w:t>
      </w:r>
      <w:r w:rsidRPr="00EA73DA">
        <w:rPr>
          <w:rFonts w:ascii="Times New Roman" w:hAnsi="Times New Roman"/>
          <w:bCs/>
          <w:color w:val="221E1F"/>
          <w:sz w:val="24"/>
          <w:szCs w:val="24"/>
        </w:rPr>
        <w:tab/>
      </w:r>
      <w:r w:rsidRPr="00EA73DA">
        <w:rPr>
          <w:rFonts w:ascii="Times New Roman" w:hAnsi="Times New Roman"/>
          <w:bCs/>
          <w:color w:val="221E1F"/>
          <w:sz w:val="24"/>
          <w:szCs w:val="24"/>
        </w:rPr>
        <w:tab/>
      </w:r>
      <w:r w:rsidRPr="00EA73DA">
        <w:rPr>
          <w:rFonts w:ascii="Times New Roman" w:hAnsi="Times New Roman"/>
          <w:bCs/>
          <w:color w:val="221E1F"/>
          <w:sz w:val="24"/>
          <w:szCs w:val="24"/>
        </w:rPr>
        <w:tab/>
      </w:r>
      <w:r w:rsidRPr="00EA73DA">
        <w:rPr>
          <w:rFonts w:ascii="Times New Roman" w:hAnsi="Times New Roman"/>
          <w:bCs/>
          <w:color w:val="221E1F"/>
          <w:sz w:val="24"/>
          <w:szCs w:val="24"/>
        </w:rPr>
        <w:tab/>
      </w:r>
      <w:r>
        <w:rPr>
          <w:rFonts w:ascii="Times New Roman" w:hAnsi="Times New Roman"/>
          <w:bCs/>
          <w:color w:val="221E1F"/>
          <w:sz w:val="24"/>
          <w:szCs w:val="24"/>
          <w:u w:val="single"/>
        </w:rPr>
        <w:t>Integral Calculus:</w:t>
      </w:r>
    </w:p>
    <w:p w14:paraId="3C6A888B" w14:textId="53DCAF8E" w:rsidR="000D48D3" w:rsidRDefault="00EA73DA">
      <w:pPr>
        <w:rPr>
          <w:rFonts w:ascii="Times New Roman" w:hAnsi="Times New Roman"/>
          <w:bCs/>
          <w:color w:val="221E1F"/>
          <w:sz w:val="24"/>
          <w:szCs w:val="24"/>
        </w:rPr>
      </w:pPr>
      <w:r w:rsidRPr="00EA73DA">
        <w:rPr>
          <w:rFonts w:ascii="Times New Roman" w:hAnsi="Times New Roman"/>
          <w:bCs/>
          <w:color w:val="221E1F"/>
          <w:position w:val="-24"/>
          <w:sz w:val="24"/>
          <w:szCs w:val="24"/>
        </w:rPr>
        <w:object w:dxaOrig="1300" w:dyaOrig="620" w14:anchorId="5CF25687">
          <v:shape id="_x0000_i1042" type="#_x0000_t75" style="width:64.5pt;height:30.75pt" o:ole="">
            <v:imagedata r:id="rId45" o:title=""/>
          </v:shape>
          <o:OLEObject Type="Embed" ProgID="Equation.DSMT4" ShapeID="_x0000_i1042" DrawAspect="Content" ObjectID="_1622616072" r:id="rId46"/>
        </w:object>
      </w:r>
      <w:r w:rsidR="000D48D3" w:rsidRPr="00EA73DA">
        <w:rPr>
          <w:rFonts w:ascii="Times New Roman" w:hAnsi="Times New Roman"/>
          <w:bCs/>
          <w:color w:val="221E1F"/>
          <w:sz w:val="24"/>
          <w:szCs w:val="24"/>
        </w:rPr>
        <w:t xml:space="preserve"> </w:t>
      </w:r>
      <w:r>
        <w:rPr>
          <w:rFonts w:ascii="Times New Roman" w:hAnsi="Times New Roman"/>
          <w:bCs/>
          <w:color w:val="221E1F"/>
          <w:sz w:val="24"/>
          <w:szCs w:val="24"/>
        </w:rPr>
        <w:tab/>
      </w:r>
      <w:r>
        <w:rPr>
          <w:rFonts w:ascii="Times New Roman" w:hAnsi="Times New Roman"/>
          <w:bCs/>
          <w:color w:val="221E1F"/>
          <w:sz w:val="24"/>
          <w:szCs w:val="24"/>
        </w:rPr>
        <w:tab/>
      </w:r>
      <w:r>
        <w:rPr>
          <w:rFonts w:ascii="Times New Roman" w:hAnsi="Times New Roman"/>
          <w:bCs/>
          <w:color w:val="221E1F"/>
          <w:sz w:val="24"/>
          <w:szCs w:val="24"/>
        </w:rPr>
        <w:tab/>
      </w:r>
      <w:r>
        <w:rPr>
          <w:rFonts w:ascii="Times New Roman" w:hAnsi="Times New Roman"/>
          <w:bCs/>
          <w:color w:val="221E1F"/>
          <w:sz w:val="24"/>
          <w:szCs w:val="24"/>
        </w:rPr>
        <w:tab/>
      </w:r>
      <w:r>
        <w:rPr>
          <w:rFonts w:ascii="Times New Roman" w:hAnsi="Times New Roman"/>
          <w:bCs/>
          <w:color w:val="221E1F"/>
          <w:sz w:val="24"/>
          <w:szCs w:val="24"/>
        </w:rPr>
        <w:tab/>
      </w:r>
      <w:r w:rsidRPr="00EA73DA">
        <w:rPr>
          <w:rFonts w:ascii="Times New Roman" w:hAnsi="Times New Roman"/>
          <w:bCs/>
          <w:color w:val="221E1F"/>
          <w:position w:val="-24"/>
          <w:sz w:val="24"/>
          <w:szCs w:val="24"/>
        </w:rPr>
        <w:object w:dxaOrig="2420" w:dyaOrig="660" w14:anchorId="6D7C506F">
          <v:shape id="_x0000_i1043" type="#_x0000_t75" style="width:120.75pt;height:33pt" o:ole="">
            <v:imagedata r:id="rId47" o:title=""/>
          </v:shape>
          <o:OLEObject Type="Embed" ProgID="Equation.DSMT4" ShapeID="_x0000_i1043" DrawAspect="Content" ObjectID="_1622616073" r:id="rId48"/>
        </w:object>
      </w:r>
      <w:r>
        <w:rPr>
          <w:rFonts w:ascii="Times New Roman" w:hAnsi="Times New Roman"/>
          <w:bCs/>
          <w:color w:val="221E1F"/>
          <w:sz w:val="24"/>
          <w:szCs w:val="24"/>
        </w:rPr>
        <w:t xml:space="preserve"> </w:t>
      </w:r>
    </w:p>
    <w:p w14:paraId="6A3410DB" w14:textId="3225752D" w:rsidR="00236D86" w:rsidRDefault="00EA73DA">
      <w:pPr>
        <w:rPr>
          <w:rFonts w:ascii="Times New Roman" w:hAnsi="Times New Roman"/>
          <w:bCs/>
          <w:color w:val="221E1F"/>
          <w:sz w:val="24"/>
          <w:szCs w:val="24"/>
        </w:rPr>
      </w:pPr>
      <w:r w:rsidRPr="00EA73DA">
        <w:rPr>
          <w:rFonts w:ascii="Times New Roman" w:hAnsi="Times New Roman"/>
          <w:bCs/>
          <w:color w:val="221E1F"/>
          <w:position w:val="-24"/>
          <w:sz w:val="24"/>
          <w:szCs w:val="24"/>
        </w:rPr>
        <w:object w:dxaOrig="2640" w:dyaOrig="620" w14:anchorId="174C93C3">
          <v:shape id="_x0000_i1044" type="#_x0000_t75" style="width:132pt;height:30.75pt" o:ole="">
            <v:imagedata r:id="rId49" o:title=""/>
          </v:shape>
          <o:OLEObject Type="Embed" ProgID="Equation.DSMT4" ShapeID="_x0000_i1044" DrawAspect="Content" ObjectID="_1622616074" r:id="rId50"/>
        </w:object>
      </w:r>
      <w:r>
        <w:rPr>
          <w:rFonts w:ascii="Times New Roman" w:hAnsi="Times New Roman"/>
          <w:bCs/>
          <w:color w:val="221E1F"/>
          <w:sz w:val="24"/>
          <w:szCs w:val="24"/>
        </w:rPr>
        <w:tab/>
      </w:r>
      <w:r w:rsidR="00236D86">
        <w:rPr>
          <w:rFonts w:ascii="Times New Roman" w:hAnsi="Times New Roman"/>
          <w:bCs/>
          <w:color w:val="221E1F"/>
          <w:sz w:val="24"/>
          <w:szCs w:val="24"/>
        </w:rPr>
        <w:tab/>
      </w:r>
      <w:r w:rsidR="00236D86">
        <w:rPr>
          <w:rFonts w:ascii="Times New Roman" w:hAnsi="Times New Roman"/>
          <w:bCs/>
          <w:color w:val="221E1F"/>
          <w:sz w:val="24"/>
          <w:szCs w:val="24"/>
        </w:rPr>
        <w:tab/>
      </w:r>
      <w:r w:rsidR="00236D86" w:rsidRPr="00EA73DA">
        <w:rPr>
          <w:rFonts w:ascii="Times New Roman" w:hAnsi="Times New Roman"/>
          <w:bCs/>
          <w:color w:val="221E1F"/>
          <w:position w:val="-28"/>
          <w:sz w:val="24"/>
          <w:szCs w:val="24"/>
        </w:rPr>
        <w:object w:dxaOrig="3600" w:dyaOrig="700" w14:anchorId="45472BC9">
          <v:shape id="_x0000_i1045" type="#_x0000_t75" style="width:180pt;height:35.25pt" o:ole="">
            <v:imagedata r:id="rId51" o:title=""/>
          </v:shape>
          <o:OLEObject Type="Embed" ProgID="Equation.DSMT4" ShapeID="_x0000_i1045" DrawAspect="Content" ObjectID="_1622616075" r:id="rId52"/>
        </w:object>
      </w:r>
    </w:p>
    <w:p w14:paraId="3AD0A4D6" w14:textId="09CFD86A" w:rsidR="00EA73DA" w:rsidRPr="00EA73DA" w:rsidRDefault="00236D86">
      <w:pPr>
        <w:rPr>
          <w:rFonts w:ascii="Times New Roman" w:hAnsi="Times New Roman"/>
          <w:bCs/>
          <w:color w:val="221E1F"/>
          <w:sz w:val="24"/>
          <w:szCs w:val="24"/>
        </w:rPr>
      </w:pPr>
      <w:r w:rsidRPr="00236D86">
        <w:rPr>
          <w:rFonts w:ascii="Times New Roman" w:hAnsi="Times New Roman"/>
          <w:bCs/>
          <w:color w:val="221E1F"/>
          <w:position w:val="-24"/>
          <w:sz w:val="24"/>
          <w:szCs w:val="24"/>
        </w:rPr>
        <w:object w:dxaOrig="1440" w:dyaOrig="620" w14:anchorId="5EED13F9">
          <v:shape id="_x0000_i1046" type="#_x0000_t75" style="width:1in;height:31.5pt" o:ole="">
            <v:imagedata r:id="rId53" o:title=""/>
          </v:shape>
          <o:OLEObject Type="Embed" ProgID="Equation.DSMT4" ShapeID="_x0000_i1046" DrawAspect="Content" ObjectID="_1622616076" r:id="rId54"/>
        </w:object>
      </w:r>
      <w:r>
        <w:rPr>
          <w:rFonts w:ascii="Times New Roman" w:hAnsi="Times New Roman"/>
          <w:bCs/>
          <w:color w:val="221E1F"/>
          <w:sz w:val="24"/>
          <w:szCs w:val="24"/>
        </w:rPr>
        <w:t xml:space="preserve"> </w:t>
      </w:r>
      <w:r>
        <w:rPr>
          <w:rFonts w:ascii="Times New Roman" w:hAnsi="Times New Roman"/>
          <w:bCs/>
          <w:color w:val="221E1F"/>
          <w:sz w:val="24"/>
          <w:szCs w:val="24"/>
        </w:rPr>
        <w:tab/>
      </w:r>
      <w:r>
        <w:rPr>
          <w:rFonts w:ascii="Times New Roman" w:hAnsi="Times New Roman"/>
          <w:bCs/>
          <w:color w:val="221E1F"/>
          <w:sz w:val="24"/>
          <w:szCs w:val="24"/>
        </w:rPr>
        <w:tab/>
      </w:r>
      <w:r w:rsidR="00EA73DA">
        <w:rPr>
          <w:rFonts w:ascii="Times New Roman" w:hAnsi="Times New Roman"/>
          <w:bCs/>
          <w:color w:val="221E1F"/>
          <w:sz w:val="24"/>
          <w:szCs w:val="24"/>
        </w:rPr>
        <w:tab/>
      </w:r>
      <w:r w:rsidR="00EA73DA">
        <w:rPr>
          <w:rFonts w:ascii="Times New Roman" w:hAnsi="Times New Roman"/>
          <w:bCs/>
          <w:color w:val="221E1F"/>
          <w:sz w:val="24"/>
          <w:szCs w:val="24"/>
        </w:rPr>
        <w:tab/>
      </w:r>
      <w:r w:rsidRPr="000259E7">
        <w:rPr>
          <w:rFonts w:ascii="Times New Roman" w:hAnsi="Times New Roman"/>
          <w:bCs/>
          <w:color w:val="221E1F"/>
          <w:position w:val="-24"/>
          <w:sz w:val="24"/>
          <w:szCs w:val="24"/>
        </w:rPr>
        <w:object w:dxaOrig="1820" w:dyaOrig="620" w14:anchorId="3AF9521C">
          <v:shape id="_x0000_i1047" type="#_x0000_t75" style="width:91.5pt;height:30.75pt" o:ole="">
            <v:imagedata r:id="rId55" o:title=""/>
          </v:shape>
          <o:OLEObject Type="Embed" ProgID="Equation.DSMT4" ShapeID="_x0000_i1047" DrawAspect="Content" ObjectID="_1622616077" r:id="rId56"/>
        </w:object>
      </w:r>
    </w:p>
    <w:p w14:paraId="6CD8276D" w14:textId="432A51B8" w:rsidR="000259E7" w:rsidRDefault="00EA73DA">
      <w:pPr>
        <w:rPr>
          <w:rFonts w:ascii="Times New Roman" w:hAnsi="Times New Roman"/>
          <w:bCs/>
          <w:color w:val="221E1F"/>
          <w:sz w:val="24"/>
          <w:szCs w:val="24"/>
        </w:rPr>
      </w:pPr>
      <w:r w:rsidRPr="00EA73DA">
        <w:rPr>
          <w:rFonts w:ascii="Times New Roman" w:hAnsi="Times New Roman"/>
          <w:bCs/>
          <w:color w:val="221E1F"/>
          <w:position w:val="-24"/>
          <w:sz w:val="24"/>
          <w:szCs w:val="24"/>
        </w:rPr>
        <w:object w:dxaOrig="1260" w:dyaOrig="620" w14:anchorId="145070BD">
          <v:shape id="_x0000_i1048" type="#_x0000_t75" style="width:63pt;height:30.75pt" o:ole="">
            <v:imagedata r:id="rId57" o:title=""/>
          </v:shape>
          <o:OLEObject Type="Embed" ProgID="Equation.DSMT4" ShapeID="_x0000_i1048" DrawAspect="Content" ObjectID="_1622616078" r:id="rId58"/>
        </w:object>
      </w:r>
      <w:r w:rsidR="00197CBD">
        <w:rPr>
          <w:rFonts w:ascii="Times New Roman" w:hAnsi="Times New Roman"/>
          <w:bCs/>
          <w:color w:val="221E1F"/>
          <w:sz w:val="24"/>
          <w:szCs w:val="24"/>
        </w:rPr>
        <w:tab/>
      </w:r>
      <w:r w:rsidR="00197CBD">
        <w:rPr>
          <w:rFonts w:ascii="Times New Roman" w:hAnsi="Times New Roman"/>
          <w:bCs/>
          <w:color w:val="221E1F"/>
          <w:sz w:val="24"/>
          <w:szCs w:val="24"/>
        </w:rPr>
        <w:tab/>
      </w:r>
      <w:r w:rsidR="00197CBD">
        <w:rPr>
          <w:rFonts w:ascii="Times New Roman" w:hAnsi="Times New Roman"/>
          <w:bCs/>
          <w:color w:val="221E1F"/>
          <w:sz w:val="24"/>
          <w:szCs w:val="24"/>
        </w:rPr>
        <w:tab/>
      </w:r>
      <w:r w:rsidR="00197CBD">
        <w:rPr>
          <w:rFonts w:ascii="Times New Roman" w:hAnsi="Times New Roman"/>
          <w:bCs/>
          <w:color w:val="221E1F"/>
          <w:sz w:val="24"/>
          <w:szCs w:val="24"/>
        </w:rPr>
        <w:tab/>
      </w:r>
      <w:r w:rsidR="00197CBD">
        <w:rPr>
          <w:rFonts w:ascii="Times New Roman" w:hAnsi="Times New Roman"/>
          <w:bCs/>
          <w:color w:val="221E1F"/>
          <w:sz w:val="24"/>
          <w:szCs w:val="24"/>
        </w:rPr>
        <w:tab/>
      </w:r>
      <w:r w:rsidR="000259E7">
        <w:rPr>
          <w:rFonts w:ascii="Times New Roman" w:hAnsi="Times New Roman"/>
          <w:bCs/>
          <w:color w:val="221E1F"/>
          <w:sz w:val="24"/>
          <w:szCs w:val="24"/>
        </w:rPr>
        <w:t xml:space="preserve"> </w:t>
      </w:r>
      <w:r w:rsidR="00236D86" w:rsidRPr="00EA73DA">
        <w:rPr>
          <w:rFonts w:ascii="Times New Roman" w:hAnsi="Times New Roman"/>
          <w:bCs/>
          <w:color w:val="221E1F"/>
          <w:position w:val="-24"/>
          <w:sz w:val="24"/>
          <w:szCs w:val="24"/>
        </w:rPr>
        <w:object w:dxaOrig="1640" w:dyaOrig="660" w14:anchorId="48F6E7E0">
          <v:shape id="_x0000_i1049" type="#_x0000_t75" style="width:81.75pt;height:33pt" o:ole="">
            <v:imagedata r:id="rId59" o:title=""/>
          </v:shape>
          <o:OLEObject Type="Embed" ProgID="Equation.DSMT4" ShapeID="_x0000_i1049" DrawAspect="Content" ObjectID="_1622616079" r:id="rId60"/>
        </w:object>
      </w:r>
    </w:p>
    <w:p w14:paraId="34BA2395" w14:textId="688A07FF" w:rsidR="00EA73DA" w:rsidRDefault="00EA73DA">
      <w:pPr>
        <w:rPr>
          <w:rFonts w:ascii="Times New Roman" w:hAnsi="Times New Roman"/>
          <w:bCs/>
          <w:color w:val="221E1F"/>
          <w:sz w:val="24"/>
          <w:szCs w:val="24"/>
          <w:u w:val="single"/>
        </w:rPr>
      </w:pPr>
      <w:r w:rsidRPr="00EA73DA">
        <w:rPr>
          <w:rFonts w:ascii="Times New Roman" w:hAnsi="Times New Roman"/>
          <w:bCs/>
          <w:color w:val="221E1F"/>
          <w:position w:val="-24"/>
          <w:sz w:val="24"/>
          <w:szCs w:val="24"/>
        </w:rPr>
        <w:object w:dxaOrig="1900" w:dyaOrig="620" w14:anchorId="29FD0B65">
          <v:shape id="_x0000_i1050" type="#_x0000_t75" style="width:95.25pt;height:30.75pt" o:ole="">
            <v:imagedata r:id="rId61" o:title=""/>
          </v:shape>
          <o:OLEObject Type="Embed" ProgID="Equation.DSMT4" ShapeID="_x0000_i1050" DrawAspect="Content" ObjectID="_1622616080" r:id="rId62"/>
        </w:object>
      </w:r>
      <w:r w:rsidR="000259E7">
        <w:rPr>
          <w:rFonts w:ascii="Times New Roman" w:hAnsi="Times New Roman"/>
          <w:bCs/>
          <w:color w:val="221E1F"/>
          <w:sz w:val="24"/>
          <w:szCs w:val="24"/>
        </w:rPr>
        <w:tab/>
      </w:r>
      <w:r w:rsidR="000259E7">
        <w:rPr>
          <w:rFonts w:ascii="Times New Roman" w:hAnsi="Times New Roman"/>
          <w:bCs/>
          <w:color w:val="221E1F"/>
          <w:sz w:val="24"/>
          <w:szCs w:val="24"/>
        </w:rPr>
        <w:tab/>
      </w:r>
      <w:r w:rsidR="000259E7">
        <w:rPr>
          <w:rFonts w:ascii="Times New Roman" w:hAnsi="Times New Roman"/>
          <w:bCs/>
          <w:color w:val="221E1F"/>
          <w:sz w:val="24"/>
          <w:szCs w:val="24"/>
        </w:rPr>
        <w:tab/>
      </w:r>
      <w:r w:rsidR="000259E7">
        <w:rPr>
          <w:rFonts w:ascii="Times New Roman" w:hAnsi="Times New Roman"/>
          <w:bCs/>
          <w:color w:val="221E1F"/>
          <w:sz w:val="24"/>
          <w:szCs w:val="24"/>
        </w:rPr>
        <w:tab/>
      </w:r>
      <w:r w:rsidR="00236D86" w:rsidRPr="000259E7">
        <w:rPr>
          <w:rFonts w:ascii="Times New Roman" w:hAnsi="Times New Roman"/>
          <w:bCs/>
          <w:color w:val="221E1F"/>
          <w:position w:val="-24"/>
          <w:sz w:val="24"/>
          <w:szCs w:val="24"/>
        </w:rPr>
        <w:object w:dxaOrig="2500" w:dyaOrig="620" w14:anchorId="19659175">
          <v:shape id="_x0000_i1051" type="#_x0000_t75" style="width:124.5pt;height:30.75pt" o:ole="">
            <v:imagedata r:id="rId63" o:title=""/>
          </v:shape>
          <o:OLEObject Type="Embed" ProgID="Equation.DSMT4" ShapeID="_x0000_i1051" DrawAspect="Content" ObjectID="_1622616081" r:id="rId64"/>
        </w:object>
      </w:r>
    </w:p>
    <w:p w14:paraId="53FD8C24" w14:textId="69FAF578" w:rsidR="000D48D3" w:rsidRDefault="00EA73DA">
      <w:pPr>
        <w:rPr>
          <w:rFonts w:ascii="Times New Roman" w:hAnsi="Times New Roman"/>
          <w:bCs/>
          <w:color w:val="221E1F"/>
          <w:sz w:val="24"/>
          <w:szCs w:val="24"/>
        </w:rPr>
      </w:pPr>
      <w:r w:rsidRPr="00EA73DA">
        <w:rPr>
          <w:rFonts w:ascii="Times New Roman" w:hAnsi="Times New Roman"/>
          <w:bCs/>
          <w:color w:val="221E1F"/>
          <w:position w:val="-24"/>
          <w:sz w:val="24"/>
          <w:szCs w:val="24"/>
        </w:rPr>
        <w:object w:dxaOrig="2040" w:dyaOrig="620" w14:anchorId="3EDD8FC9">
          <v:shape id="_x0000_i1052" type="#_x0000_t75" style="width:102pt;height:30.75pt" o:ole="">
            <v:imagedata r:id="rId65" o:title=""/>
          </v:shape>
          <o:OLEObject Type="Embed" ProgID="Equation.DSMT4" ShapeID="_x0000_i1052" DrawAspect="Content" ObjectID="_1622616082" r:id="rId66"/>
        </w:object>
      </w:r>
      <w:r w:rsidR="000259E7">
        <w:rPr>
          <w:rFonts w:ascii="Times New Roman" w:hAnsi="Times New Roman"/>
          <w:bCs/>
          <w:color w:val="221E1F"/>
          <w:sz w:val="24"/>
          <w:szCs w:val="24"/>
        </w:rPr>
        <w:tab/>
      </w:r>
      <w:r w:rsidR="000259E7">
        <w:rPr>
          <w:rFonts w:ascii="Times New Roman" w:hAnsi="Times New Roman"/>
          <w:bCs/>
          <w:color w:val="221E1F"/>
          <w:sz w:val="24"/>
          <w:szCs w:val="24"/>
        </w:rPr>
        <w:tab/>
      </w:r>
      <w:r w:rsidR="000259E7">
        <w:rPr>
          <w:rFonts w:ascii="Times New Roman" w:hAnsi="Times New Roman"/>
          <w:bCs/>
          <w:color w:val="221E1F"/>
          <w:sz w:val="24"/>
          <w:szCs w:val="24"/>
        </w:rPr>
        <w:tab/>
      </w:r>
      <w:r w:rsidR="000259E7">
        <w:rPr>
          <w:rFonts w:ascii="Times New Roman" w:hAnsi="Times New Roman"/>
          <w:bCs/>
          <w:color w:val="221E1F"/>
          <w:sz w:val="24"/>
          <w:szCs w:val="24"/>
        </w:rPr>
        <w:tab/>
      </w:r>
      <w:r w:rsidR="00236D86" w:rsidRPr="000259E7">
        <w:rPr>
          <w:rFonts w:ascii="Times New Roman" w:hAnsi="Times New Roman"/>
          <w:bCs/>
          <w:color w:val="221E1F"/>
          <w:position w:val="-24"/>
          <w:sz w:val="24"/>
          <w:szCs w:val="24"/>
        </w:rPr>
        <w:object w:dxaOrig="2380" w:dyaOrig="620" w14:anchorId="6E44E64C">
          <v:shape id="_x0000_i1053" type="#_x0000_t75" style="width:118.5pt;height:30.75pt" o:ole="">
            <v:imagedata r:id="rId67" o:title=""/>
          </v:shape>
          <o:OLEObject Type="Embed" ProgID="Equation.DSMT4" ShapeID="_x0000_i1053" DrawAspect="Content" ObjectID="_1622616083" r:id="rId68"/>
        </w:object>
      </w:r>
    </w:p>
    <w:p w14:paraId="085562E0" w14:textId="46078F9D" w:rsidR="00EA73DA" w:rsidRPr="000D48D3" w:rsidRDefault="00EA73DA">
      <w:pPr>
        <w:rPr>
          <w:rFonts w:ascii="Times New Roman" w:hAnsi="Times New Roman"/>
          <w:bCs/>
          <w:color w:val="221E1F"/>
          <w:sz w:val="24"/>
          <w:szCs w:val="24"/>
          <w:u w:val="single"/>
        </w:rPr>
      </w:pPr>
      <w:r w:rsidRPr="00EA73DA">
        <w:rPr>
          <w:rFonts w:ascii="Times New Roman" w:hAnsi="Times New Roman"/>
          <w:bCs/>
          <w:color w:val="221E1F"/>
          <w:position w:val="-24"/>
          <w:sz w:val="24"/>
          <w:szCs w:val="24"/>
        </w:rPr>
        <w:object w:dxaOrig="1900" w:dyaOrig="620" w14:anchorId="6418649D">
          <v:shape id="_x0000_i1054" type="#_x0000_t75" style="width:95.25pt;height:30.75pt" o:ole="">
            <v:imagedata r:id="rId69" o:title=""/>
          </v:shape>
          <o:OLEObject Type="Embed" ProgID="Equation.DSMT4" ShapeID="_x0000_i1054" DrawAspect="Content" ObjectID="_1622616084" r:id="rId70"/>
        </w:object>
      </w:r>
      <w:r w:rsidR="000259E7">
        <w:rPr>
          <w:rFonts w:ascii="Times New Roman" w:hAnsi="Times New Roman"/>
          <w:bCs/>
          <w:color w:val="221E1F"/>
          <w:sz w:val="24"/>
          <w:szCs w:val="24"/>
        </w:rPr>
        <w:tab/>
      </w:r>
      <w:r w:rsidR="000259E7">
        <w:rPr>
          <w:rFonts w:ascii="Times New Roman" w:hAnsi="Times New Roman"/>
          <w:bCs/>
          <w:color w:val="221E1F"/>
          <w:sz w:val="24"/>
          <w:szCs w:val="24"/>
        </w:rPr>
        <w:tab/>
      </w:r>
      <w:r w:rsidR="000259E7">
        <w:rPr>
          <w:rFonts w:ascii="Times New Roman" w:hAnsi="Times New Roman"/>
          <w:bCs/>
          <w:color w:val="221E1F"/>
          <w:sz w:val="24"/>
          <w:szCs w:val="24"/>
        </w:rPr>
        <w:tab/>
      </w:r>
      <w:r w:rsidR="000259E7">
        <w:rPr>
          <w:rFonts w:ascii="Times New Roman" w:hAnsi="Times New Roman"/>
          <w:bCs/>
          <w:color w:val="221E1F"/>
          <w:sz w:val="24"/>
          <w:szCs w:val="24"/>
        </w:rPr>
        <w:tab/>
      </w:r>
      <w:r w:rsidR="00236D86" w:rsidRPr="000259E7">
        <w:rPr>
          <w:rFonts w:ascii="Times New Roman" w:hAnsi="Times New Roman"/>
          <w:bCs/>
          <w:color w:val="221E1F"/>
          <w:position w:val="-24"/>
          <w:sz w:val="24"/>
          <w:szCs w:val="24"/>
        </w:rPr>
        <w:object w:dxaOrig="2980" w:dyaOrig="620" w14:anchorId="1F97DDAC">
          <v:shape id="_x0000_i1055" type="#_x0000_t75" style="width:148.5pt;height:30.75pt" o:ole="">
            <v:imagedata r:id="rId71" o:title=""/>
          </v:shape>
          <o:OLEObject Type="Embed" ProgID="Equation.DSMT4" ShapeID="_x0000_i1055" DrawAspect="Content" ObjectID="_1622616085" r:id="rId72"/>
        </w:object>
      </w:r>
    </w:p>
    <w:p w14:paraId="4EE2EBDB" w14:textId="77777777" w:rsidR="00EA73DA" w:rsidRDefault="00EA73DA">
      <w:pPr>
        <w:rPr>
          <w:rFonts w:ascii="Times New Roman" w:hAnsi="Times New Roman"/>
          <w:bCs/>
          <w:color w:val="221E1F"/>
          <w:sz w:val="24"/>
          <w:szCs w:val="24"/>
        </w:rPr>
      </w:pPr>
      <w:r w:rsidRPr="00EA73DA">
        <w:rPr>
          <w:rFonts w:ascii="Times New Roman" w:hAnsi="Times New Roman"/>
          <w:bCs/>
          <w:color w:val="221E1F"/>
          <w:position w:val="-24"/>
          <w:sz w:val="24"/>
          <w:szCs w:val="24"/>
        </w:rPr>
        <w:object w:dxaOrig="2060" w:dyaOrig="620" w14:anchorId="57DCCBD3">
          <v:shape id="_x0000_i1056" type="#_x0000_t75" style="width:102.75pt;height:30.75pt" o:ole="">
            <v:imagedata r:id="rId73" o:title=""/>
          </v:shape>
          <o:OLEObject Type="Embed" ProgID="Equation.DSMT4" ShapeID="_x0000_i1056" DrawAspect="Content" ObjectID="_1622616086" r:id="rId74"/>
        </w:object>
      </w:r>
    </w:p>
    <w:p w14:paraId="75089261" w14:textId="62970A75" w:rsidR="008B0EF7" w:rsidRPr="00D725DD" w:rsidRDefault="00EA73DA" w:rsidP="008004EB">
      <w:pPr>
        <w:rPr>
          <w:rFonts w:ascii="Times New Roman" w:hAnsi="Times New Roman"/>
          <w:b/>
          <w:bCs/>
          <w:color w:val="221E1F"/>
          <w:sz w:val="30"/>
          <w:szCs w:val="30"/>
        </w:rPr>
      </w:pPr>
      <w:r w:rsidRPr="00EA73DA">
        <w:rPr>
          <w:rFonts w:ascii="Times New Roman" w:hAnsi="Times New Roman"/>
          <w:bCs/>
          <w:color w:val="221E1F"/>
          <w:position w:val="-24"/>
          <w:sz w:val="24"/>
          <w:szCs w:val="24"/>
        </w:rPr>
        <w:object w:dxaOrig="2040" w:dyaOrig="900" w14:anchorId="27F5ED14">
          <v:shape id="_x0000_i1057" type="#_x0000_t75" style="width:102pt;height:45pt" o:ole="">
            <v:imagedata r:id="rId75" o:title=""/>
          </v:shape>
          <o:OLEObject Type="Embed" ProgID="Equation.DSMT4" ShapeID="_x0000_i1057" DrawAspect="Content" ObjectID="_1622616087" r:id="rId76"/>
        </w:object>
      </w:r>
      <w:r>
        <w:rPr>
          <w:rFonts w:ascii="Times New Roman" w:hAnsi="Times New Roman"/>
          <w:bCs/>
          <w:color w:val="221E1F"/>
          <w:sz w:val="24"/>
          <w:szCs w:val="24"/>
        </w:rPr>
        <w:t xml:space="preserve"> </w:t>
      </w:r>
      <w:r w:rsidR="008B0EF7">
        <w:rPr>
          <w:rFonts w:ascii="Times New Roman" w:hAnsi="Times New Roman"/>
          <w:b/>
          <w:bCs/>
          <w:color w:val="221E1F"/>
          <w:sz w:val="30"/>
          <w:szCs w:val="30"/>
        </w:rPr>
        <w:br w:type="page"/>
      </w:r>
    </w:p>
    <w:p w14:paraId="7CB716AB" w14:textId="77777777" w:rsidR="0081402A" w:rsidRDefault="0081402A" w:rsidP="00181858">
      <w:pPr>
        <w:spacing w:line="240" w:lineRule="auto"/>
        <w:rPr>
          <w:rFonts w:ascii="Times New Roman" w:hAnsi="Times New Roman"/>
          <w:b/>
        </w:rPr>
      </w:pPr>
      <w:r w:rsidRPr="0081402A">
        <w:rPr>
          <w:rFonts w:ascii="Times New Roman" w:hAnsi="Times New Roman"/>
          <w:b/>
          <w:noProof/>
          <w:lang w:eastAsia="en-AU"/>
        </w:rPr>
        <w:drawing>
          <wp:inline distT="0" distB="0" distL="0" distR="0" wp14:anchorId="5A82FC11" wp14:editId="6E0CFB01">
            <wp:extent cx="1249680" cy="833120"/>
            <wp:effectExtent l="19050" t="0" r="7620" b="0"/>
            <wp:docPr id="3" name="Picture 1" descr="QATs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QATs_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833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6ED8AD8" w14:textId="77777777" w:rsidR="00181858" w:rsidRPr="00D725DD" w:rsidRDefault="00181858" w:rsidP="00181858">
      <w:pPr>
        <w:spacing w:line="240" w:lineRule="auto"/>
        <w:rPr>
          <w:rFonts w:ascii="Times New Roman" w:hAnsi="Times New Roman"/>
          <w:sz w:val="28"/>
        </w:rPr>
      </w:pPr>
      <w:r w:rsidRPr="00D725DD">
        <w:rPr>
          <w:rFonts w:ascii="Times New Roman" w:hAnsi="Times New Roman"/>
          <w:b/>
          <w:sz w:val="28"/>
        </w:rPr>
        <w:t>Solution Pathway</w:t>
      </w:r>
    </w:p>
    <w:p w14:paraId="31F44986" w14:textId="77777777" w:rsidR="00543B25" w:rsidRPr="00D725DD" w:rsidRDefault="00543B25" w:rsidP="00543B25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D725DD">
        <w:rPr>
          <w:rFonts w:ascii="Times New Roman" w:hAnsi="Times New Roman"/>
          <w:b/>
          <w:sz w:val="24"/>
          <w:szCs w:val="24"/>
        </w:rPr>
        <w:t xml:space="preserve">NOTE: This task is sold on condition that it is NOT placed on any school network or social media site (such as Facebook, </w:t>
      </w:r>
      <w:proofErr w:type="spellStart"/>
      <w:r w:rsidRPr="00D725DD">
        <w:rPr>
          <w:rFonts w:ascii="Times New Roman" w:hAnsi="Times New Roman"/>
          <w:b/>
          <w:sz w:val="24"/>
          <w:szCs w:val="24"/>
        </w:rPr>
        <w:t>Wikispaces</w:t>
      </w:r>
      <w:proofErr w:type="spellEnd"/>
      <w:r w:rsidRPr="00D725DD">
        <w:rPr>
          <w:rFonts w:ascii="Times New Roman" w:hAnsi="Times New Roman"/>
          <w:b/>
          <w:sz w:val="24"/>
          <w:szCs w:val="24"/>
        </w:rPr>
        <w:t xml:space="preserve">, etc.) at any time. </w:t>
      </w:r>
    </w:p>
    <w:p w14:paraId="03B57758" w14:textId="77777777" w:rsidR="00543B25" w:rsidRPr="00D725DD" w:rsidRDefault="00543B25" w:rsidP="00B27630">
      <w:pPr>
        <w:spacing w:line="240" w:lineRule="auto"/>
        <w:ind w:left="2160" w:firstLine="720"/>
        <w:rPr>
          <w:rFonts w:ascii="Times New Roman" w:hAnsi="Times New Roman"/>
          <w:b/>
          <w:sz w:val="24"/>
          <w:szCs w:val="24"/>
        </w:rPr>
      </w:pPr>
      <w:r w:rsidRPr="00D725DD">
        <w:rPr>
          <w:rFonts w:ascii="Times New Roman" w:hAnsi="Times New Roman"/>
          <w:b/>
          <w:sz w:val="24"/>
          <w:szCs w:val="24"/>
        </w:rPr>
        <w:t>NOT FOR PRIVATE TUTOR USE.</w:t>
      </w:r>
    </w:p>
    <w:p w14:paraId="63B02064" w14:textId="77777777" w:rsidR="00181858" w:rsidRPr="00D725DD" w:rsidRDefault="00181858" w:rsidP="00181858">
      <w:pPr>
        <w:spacing w:line="240" w:lineRule="auto"/>
        <w:rPr>
          <w:rFonts w:ascii="Times New Roman" w:hAnsi="Times New Roman"/>
          <w:sz w:val="24"/>
          <w:szCs w:val="24"/>
        </w:rPr>
      </w:pPr>
      <w:r w:rsidRPr="00D725DD">
        <w:rPr>
          <w:rFonts w:ascii="Times New Roman" w:hAnsi="Times New Roman"/>
          <w:sz w:val="24"/>
          <w:szCs w:val="24"/>
        </w:rPr>
        <w:t>Below are sample answers. Please consider the merit of alternative responses.</w:t>
      </w:r>
    </w:p>
    <w:p w14:paraId="76D789B8" w14:textId="77777777" w:rsidR="00181858" w:rsidRPr="00D725DD" w:rsidRDefault="00181858" w:rsidP="00181858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D725DD">
        <w:rPr>
          <w:rFonts w:ascii="Times New Roman" w:hAnsi="Times New Roman"/>
          <w:b/>
          <w:sz w:val="24"/>
          <w:szCs w:val="24"/>
        </w:rPr>
        <w:t>Mathematical Methods Exam 1: SOLUTIONS</w:t>
      </w:r>
    </w:p>
    <w:tbl>
      <w:tblPr>
        <w:tblStyle w:val="TableGrid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851"/>
        <w:gridCol w:w="4111"/>
        <w:gridCol w:w="4506"/>
      </w:tblGrid>
      <w:tr w:rsidR="00181858" w:rsidRPr="00D725DD" w14:paraId="69E91200" w14:textId="77777777" w:rsidTr="00BB769C">
        <w:tc>
          <w:tcPr>
            <w:tcW w:w="851" w:type="dxa"/>
          </w:tcPr>
          <w:p w14:paraId="45CB5F8A" w14:textId="77777777" w:rsidR="00181858" w:rsidRPr="00D725DD" w:rsidRDefault="00181858" w:rsidP="00BA1D99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(a)</w:t>
            </w:r>
          </w:p>
        </w:tc>
        <w:tc>
          <w:tcPr>
            <w:tcW w:w="4111" w:type="dxa"/>
          </w:tcPr>
          <w:p w14:paraId="10D47E77" w14:textId="77777777" w:rsidR="00181858" w:rsidRDefault="000259E7" w:rsidP="0081402A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59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4%</w:t>
            </w:r>
          </w:p>
          <w:p w14:paraId="06BBFDDB" w14:textId="77777777" w:rsidR="00BB769C" w:rsidRDefault="00BB769C" w:rsidP="0081402A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14:paraId="261D092D" w14:textId="026A06AB" w:rsidR="00BB769C" w:rsidRP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BB769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 for method, 1 for correct answer</w:t>
            </w:r>
          </w:p>
        </w:tc>
        <w:tc>
          <w:tcPr>
            <w:tcW w:w="4506" w:type="dxa"/>
          </w:tcPr>
          <w:p w14:paraId="42F5C73C" w14:textId="25B76D01" w:rsidR="000259E7" w:rsidRPr="00D725DD" w:rsidRDefault="00F43328" w:rsidP="00BA1D99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43328">
              <w:rPr>
                <w:rFonts w:ascii="Times New Roman" w:eastAsiaTheme="minorEastAsia" w:hAnsi="Times New Roman"/>
                <w:position w:val="-88"/>
                <w:sz w:val="24"/>
                <w:szCs w:val="22"/>
                <w:lang w:eastAsia="en-US"/>
              </w:rPr>
              <w:object w:dxaOrig="2640" w:dyaOrig="1920" w14:anchorId="7E6120E4">
                <v:shape id="_x0000_i1058" type="#_x0000_t75" style="width:132pt;height:96.75pt" o:ole="">
                  <v:imagedata r:id="rId77" o:title=""/>
                </v:shape>
                <o:OLEObject Type="Embed" ProgID="Equation.DSMT4" ShapeID="_x0000_i1058" DrawAspect="Content" ObjectID="_1622616088" r:id="rId78"/>
              </w:object>
            </w:r>
          </w:p>
        </w:tc>
      </w:tr>
      <w:tr w:rsidR="000259E7" w:rsidRPr="00D725DD" w14:paraId="1409C94A" w14:textId="77777777" w:rsidTr="00BB769C">
        <w:tc>
          <w:tcPr>
            <w:tcW w:w="851" w:type="dxa"/>
          </w:tcPr>
          <w:p w14:paraId="55504E7C" w14:textId="410EC964" w:rsidR="000259E7" w:rsidRPr="00D725DD" w:rsidRDefault="000259E7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(b</w:t>
            </w:r>
            <w:r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4111" w:type="dxa"/>
          </w:tcPr>
          <w:p w14:paraId="359FA80B" w14:textId="77777777" w:rsidR="000259E7" w:rsidRDefault="000259E7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259E7">
              <w:rPr>
                <w:rFonts w:ascii="Times New Roman" w:hAnsi="Times New Roman" w:cs="Times New Roman"/>
                <w:b/>
                <w:position w:val="-24"/>
                <w:sz w:val="24"/>
                <w:szCs w:val="24"/>
                <w:lang w:val="en-US" w:eastAsia="en-US"/>
              </w:rPr>
              <w:object w:dxaOrig="320" w:dyaOrig="620" w14:anchorId="08B875B4">
                <v:shape id="_x0000_i1059" type="#_x0000_t75" style="width:15.75pt;height:30.75pt" o:ole="">
                  <v:imagedata r:id="rId79" o:title=""/>
                </v:shape>
                <o:OLEObject Type="Embed" ProgID="Equation.DSMT4" ShapeID="_x0000_i1059" DrawAspect="Content" ObjectID="_1622616089" r:id="rId80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</w:p>
          <w:p w14:paraId="04DFE170" w14:textId="18803A95" w:rsidR="00BB769C" w:rsidRPr="00D725DD" w:rsidRDefault="00BB769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769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 for method, 1 for correct answer</w:t>
            </w:r>
          </w:p>
        </w:tc>
        <w:tc>
          <w:tcPr>
            <w:tcW w:w="4506" w:type="dxa"/>
          </w:tcPr>
          <w:p w14:paraId="7005B01C" w14:textId="77777777" w:rsidR="000259E7" w:rsidRDefault="000259E7" w:rsidP="000259E7">
            <w:pPr>
              <w:tabs>
                <w:tab w:val="right" w:pos="9356"/>
              </w:tabs>
              <w:spacing w:after="160" w:line="259" w:lineRule="auto"/>
              <w:rPr>
                <w:rFonts w:ascii="Times New Roman" w:hAnsi="Times New Roman"/>
                <w:sz w:val="24"/>
              </w:rPr>
            </w:pPr>
            <w:r w:rsidRPr="00F855C5">
              <w:rPr>
                <w:rFonts w:ascii="Times New Roman" w:hAnsi="Times New Roman"/>
                <w:position w:val="-24"/>
                <w:sz w:val="24"/>
                <w:szCs w:val="22"/>
                <w:lang w:eastAsia="en-US"/>
              </w:rPr>
              <w:object w:dxaOrig="2299" w:dyaOrig="620" w14:anchorId="14D98BC5">
                <v:shape id="_x0000_i1060" type="#_x0000_t75" style="width:115.5pt;height:31.5pt" o:ole="">
                  <v:imagedata r:id="rId81" o:title=""/>
                </v:shape>
                <o:OLEObject Type="Embed" ProgID="Equation.DSMT4" ShapeID="_x0000_i1060" DrawAspect="Content" ObjectID="_1622616090" r:id="rId82"/>
              </w:object>
            </w:r>
            <w:r>
              <w:rPr>
                <w:rFonts w:ascii="Times New Roman" w:hAnsi="Times New Roman"/>
                <w:sz w:val="24"/>
              </w:rPr>
              <w:t xml:space="preserve"> </w:t>
            </w:r>
          </w:p>
          <w:p w14:paraId="510A5272" w14:textId="10385250" w:rsidR="000259E7" w:rsidRPr="00D725DD" w:rsidRDefault="000259E7" w:rsidP="000259E7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855C5">
              <w:rPr>
                <w:rFonts w:ascii="Times New Roman" w:hAnsi="Times New Roman"/>
                <w:position w:val="-24"/>
                <w:sz w:val="24"/>
                <w:szCs w:val="22"/>
                <w:lang w:eastAsia="en-US"/>
              </w:rPr>
              <w:object w:dxaOrig="2299" w:dyaOrig="620" w14:anchorId="78D3CA52">
                <v:shape id="_x0000_i1061" type="#_x0000_t75" style="width:115.5pt;height:31.5pt" o:ole="">
                  <v:imagedata r:id="rId83" o:title=""/>
                </v:shape>
                <o:OLEObject Type="Embed" ProgID="Equation.DSMT4" ShapeID="_x0000_i1061" DrawAspect="Content" ObjectID="_1622616091" r:id="rId84"/>
              </w:object>
            </w:r>
          </w:p>
        </w:tc>
      </w:tr>
      <w:tr w:rsidR="000259E7" w:rsidRPr="00D725DD" w14:paraId="49781765" w14:textId="77777777" w:rsidTr="00BB769C">
        <w:tc>
          <w:tcPr>
            <w:tcW w:w="851" w:type="dxa"/>
          </w:tcPr>
          <w:p w14:paraId="229CE558" w14:textId="472BC259" w:rsidR="000259E7" w:rsidRPr="00D725DD" w:rsidRDefault="000259E7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</w:t>
            </w:r>
            <w:r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(a)</w:t>
            </w:r>
          </w:p>
        </w:tc>
        <w:tc>
          <w:tcPr>
            <w:tcW w:w="4111" w:type="dxa"/>
          </w:tcPr>
          <w:p w14:paraId="69D3FD69" w14:textId="77777777" w:rsidR="000259E7" w:rsidRDefault="000259E7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0259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0259E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</w:p>
          <w:p w14:paraId="102EE08A" w14:textId="77777777" w:rsidR="00BB769C" w:rsidRDefault="00BB769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17B9E07F" w14:textId="77777777" w:rsidR="00BB769C" w:rsidRDefault="00BB769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539F8235" w14:textId="43D82546" w:rsidR="00BB769C" w:rsidRDefault="00BB769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 for use of correct formula</w:t>
            </w:r>
          </w:p>
          <w:p w14:paraId="66575187" w14:textId="77777777" w:rsidR="00BB769C" w:rsidRDefault="00BB769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78171C75" w14:textId="41160F0F" w:rsidR="00BB769C" w:rsidRPr="000259E7" w:rsidRDefault="00BB769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 for correct answer</w:t>
            </w:r>
          </w:p>
        </w:tc>
        <w:tc>
          <w:tcPr>
            <w:tcW w:w="4506" w:type="dxa"/>
          </w:tcPr>
          <w:p w14:paraId="589F78B9" w14:textId="77777777" w:rsidR="00F43328" w:rsidRDefault="00F43328" w:rsidP="00F43328">
            <w:pPr>
              <w:tabs>
                <w:tab w:val="right" w:pos="9356"/>
              </w:tabs>
              <w:spacing w:after="160" w:line="259" w:lineRule="auto"/>
              <w:rPr>
                <w:rFonts w:ascii="Times New Roman" w:hAnsi="Times New Roman"/>
                <w:sz w:val="24"/>
              </w:rPr>
            </w:pPr>
            <w:r w:rsidRPr="00F13044">
              <w:rPr>
                <w:rFonts w:ascii="Times New Roman" w:hAnsi="Times New Roman"/>
                <w:position w:val="-24"/>
                <w:sz w:val="24"/>
                <w:szCs w:val="22"/>
                <w:lang w:eastAsia="en-US"/>
              </w:rPr>
              <w:object w:dxaOrig="3220" w:dyaOrig="620" w14:anchorId="073A0A08">
                <v:shape id="_x0000_i1062" type="#_x0000_t75" style="width:160.5pt;height:30.75pt" o:ole="">
                  <v:imagedata r:id="rId85" o:title=""/>
                </v:shape>
                <o:OLEObject Type="Embed" ProgID="Equation.DSMT4" ShapeID="_x0000_i1062" DrawAspect="Content" ObjectID="_1622616092" r:id="rId86"/>
              </w:object>
            </w:r>
            <w:r>
              <w:rPr>
                <w:rFonts w:ascii="Times New Roman" w:hAnsi="Times New Roman"/>
                <w:sz w:val="24"/>
              </w:rPr>
              <w:t xml:space="preserve"> </w:t>
            </w:r>
          </w:p>
          <w:p w14:paraId="3C8806C2" w14:textId="3E63306B" w:rsidR="000259E7" w:rsidRPr="00D725DD" w:rsidRDefault="00F43328" w:rsidP="00F43328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AD4AB3">
              <w:rPr>
                <w:rFonts w:ascii="Times New Roman" w:hAnsi="Times New Roman"/>
                <w:position w:val="-46"/>
                <w:sz w:val="24"/>
                <w:szCs w:val="22"/>
                <w:lang w:eastAsia="en-US"/>
              </w:rPr>
              <w:object w:dxaOrig="3360" w:dyaOrig="1040" w14:anchorId="154FC1A9">
                <v:shape id="_x0000_i1063" type="#_x0000_t75" style="width:168pt;height:52.5pt" o:ole="">
                  <v:imagedata r:id="rId87" o:title=""/>
                </v:shape>
                <o:OLEObject Type="Embed" ProgID="Equation.DSMT4" ShapeID="_x0000_i1063" DrawAspect="Content" ObjectID="_1622616093" r:id="rId88"/>
              </w:object>
            </w:r>
          </w:p>
        </w:tc>
      </w:tr>
      <w:tr w:rsidR="000259E7" w:rsidRPr="00D725DD" w14:paraId="2B2BE3BA" w14:textId="77777777" w:rsidTr="00BB769C">
        <w:tc>
          <w:tcPr>
            <w:tcW w:w="851" w:type="dxa"/>
          </w:tcPr>
          <w:p w14:paraId="40361A1F" w14:textId="67EEB711" w:rsidR="000259E7" w:rsidRPr="00D725DD" w:rsidRDefault="00F43328" w:rsidP="00F43328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</w:t>
            </w:r>
            <w:r w:rsidR="000259E7"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b</w:t>
            </w:r>
            <w:r w:rsidR="000259E7"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4111" w:type="dxa"/>
          </w:tcPr>
          <w:p w14:paraId="5A807509" w14:textId="77777777" w:rsidR="000259E7" w:rsidRDefault="00F43328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0259E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</w:p>
          <w:p w14:paraId="03DBE2D8" w14:textId="77777777" w:rsidR="00BB769C" w:rsidRDefault="00BB769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50B83899" w14:textId="6411EE0E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1EE68600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5AFD9F0D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 for correct deduction</w:t>
            </w:r>
          </w:p>
          <w:p w14:paraId="1084AF7C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3CC92B9B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3AFBB2EC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036E7B8B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632AB9E8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0F2BD862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4FF26E14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4A3440E7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04039A35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6CDA3289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71D847F4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66739FDE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0CBA9F11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3D1BC600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 for correct answer</w:t>
            </w:r>
          </w:p>
          <w:p w14:paraId="575D7176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75618AC7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25A3B57B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41BF8CB5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7694FDFC" w14:textId="7B326BB3" w:rsidR="00BB769C" w:rsidRPr="00D725DD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(2 marks if they did it this way)</w:t>
            </w:r>
          </w:p>
        </w:tc>
        <w:tc>
          <w:tcPr>
            <w:tcW w:w="4506" w:type="dxa"/>
          </w:tcPr>
          <w:p w14:paraId="59C678E8" w14:textId="0B0E222E" w:rsidR="00F43328" w:rsidRDefault="00F43328" w:rsidP="00F43328">
            <w:pPr>
              <w:tabs>
                <w:tab w:val="right" w:pos="9356"/>
              </w:tabs>
              <w:spacing w:after="160" w:line="259" w:lineRule="auto"/>
              <w:rPr>
                <w:rFonts w:ascii="Times New Roman" w:hAnsi="Times New Roman"/>
                <w:sz w:val="24"/>
              </w:rPr>
            </w:pPr>
            <w:r w:rsidRPr="00AD4AB3">
              <w:rPr>
                <w:rFonts w:ascii="Times New Roman" w:hAnsi="Times New Roman"/>
                <w:position w:val="-76"/>
                <w:sz w:val="24"/>
                <w:szCs w:val="22"/>
                <w:lang w:eastAsia="en-US"/>
              </w:rPr>
              <w:object w:dxaOrig="2760" w:dyaOrig="1680" w14:anchorId="4C9487C9">
                <v:shape id="_x0000_i1064" type="#_x0000_t75" style="width:138pt;height:84pt" o:ole="">
                  <v:imagedata r:id="rId89" o:title=""/>
                </v:shape>
                <o:OLEObject Type="Embed" ProgID="Equation.DSMT4" ShapeID="_x0000_i1064" DrawAspect="Content" ObjectID="_1622616094" r:id="rId90"/>
              </w:object>
            </w:r>
          </w:p>
          <w:p w14:paraId="3841E719" w14:textId="577903BE" w:rsidR="00F43328" w:rsidRDefault="00F43328" w:rsidP="00F43328">
            <w:pPr>
              <w:tabs>
                <w:tab w:val="right" w:pos="9356"/>
              </w:tabs>
              <w:spacing w:after="160" w:line="259" w:lineRule="auto"/>
              <w:rPr>
                <w:rFonts w:ascii="Times New Roman" w:hAnsi="Times New Roman"/>
                <w:sz w:val="24"/>
              </w:rPr>
            </w:pPr>
          </w:p>
          <w:p w14:paraId="589176AD" w14:textId="5F829ED7" w:rsidR="008004EB" w:rsidRDefault="008004EB" w:rsidP="00F43328">
            <w:pPr>
              <w:tabs>
                <w:tab w:val="right" w:pos="9356"/>
              </w:tabs>
              <w:spacing w:after="160" w:line="259" w:lineRule="auto"/>
              <w:rPr>
                <w:rFonts w:ascii="Times New Roman" w:hAnsi="Times New Roman"/>
                <w:sz w:val="24"/>
              </w:rPr>
            </w:pPr>
          </w:p>
          <w:p w14:paraId="31148FB3" w14:textId="77777777" w:rsidR="008004EB" w:rsidRDefault="008004EB" w:rsidP="00F43328">
            <w:pPr>
              <w:tabs>
                <w:tab w:val="right" w:pos="9356"/>
              </w:tabs>
              <w:spacing w:after="160" w:line="259" w:lineRule="auto"/>
              <w:rPr>
                <w:rFonts w:ascii="Times New Roman" w:hAnsi="Times New Roman"/>
                <w:sz w:val="24"/>
              </w:rPr>
            </w:pPr>
          </w:p>
          <w:p w14:paraId="57A036A7" w14:textId="77777777" w:rsidR="00F43328" w:rsidRDefault="00F43328" w:rsidP="00F43328">
            <w:pPr>
              <w:tabs>
                <w:tab w:val="right" w:pos="9356"/>
              </w:tabs>
              <w:spacing w:after="160" w:line="259" w:lineRule="auto"/>
              <w:rPr>
                <w:rFonts w:ascii="Times New Roman" w:hAnsi="Times New Roman"/>
                <w:sz w:val="24"/>
              </w:rPr>
            </w:pPr>
          </w:p>
          <w:tbl>
            <w:tblPr>
              <w:tblW w:w="3964" w:type="dxa"/>
              <w:tblLayout w:type="fixed"/>
              <w:tblLook w:val="04A0" w:firstRow="1" w:lastRow="0" w:firstColumn="1" w:lastColumn="0" w:noHBand="0" w:noVBand="1"/>
            </w:tblPr>
            <w:tblGrid>
              <w:gridCol w:w="846"/>
              <w:gridCol w:w="850"/>
              <w:gridCol w:w="1276"/>
              <w:gridCol w:w="992"/>
            </w:tblGrid>
            <w:tr w:rsidR="00F43328" w:rsidRPr="00B20A21" w14:paraId="69D6A321" w14:textId="77777777" w:rsidTr="00770AEC">
              <w:trPr>
                <w:trHeight w:val="315"/>
              </w:trPr>
              <w:tc>
                <w:tcPr>
                  <w:tcW w:w="8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5201A61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proofErr w:type="spellStart"/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Pr</w:t>
                  </w:r>
                  <w:proofErr w:type="spellEnd"/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BA0DA3F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A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4E18903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A'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B522809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Total</w:t>
                  </w:r>
                </w:p>
              </w:tc>
            </w:tr>
            <w:tr w:rsidR="00F43328" w:rsidRPr="00B20A21" w14:paraId="53C41BDD" w14:textId="77777777" w:rsidTr="00770AEC">
              <w:trPr>
                <w:trHeight w:val="315"/>
              </w:trPr>
              <w:tc>
                <w:tcPr>
                  <w:tcW w:w="84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A3D1C3A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B</w:t>
                  </w:r>
                </w:p>
              </w:tc>
              <w:tc>
                <w:tcPr>
                  <w:tcW w:w="85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570C4D9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r</w:t>
                  </w:r>
                </w:p>
              </w:tc>
              <w:tc>
                <w:tcPr>
                  <w:tcW w:w="127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23C8244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 </w:t>
                  </w:r>
                </w:p>
              </w:tc>
              <w:tc>
                <w:tcPr>
                  <w:tcW w:w="9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65E1E7B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 </w:t>
                  </w:r>
                </w:p>
              </w:tc>
            </w:tr>
            <w:tr w:rsidR="00F43328" w:rsidRPr="00B20A21" w14:paraId="35C2725C" w14:textId="77777777" w:rsidTr="00770AEC">
              <w:trPr>
                <w:trHeight w:val="315"/>
              </w:trPr>
              <w:tc>
                <w:tcPr>
                  <w:tcW w:w="84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56DDC8E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B'</w:t>
                  </w:r>
                </w:p>
              </w:tc>
              <w:tc>
                <w:tcPr>
                  <w:tcW w:w="85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2B30350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 </w:t>
                  </w:r>
                </w:p>
              </w:tc>
              <w:tc>
                <w:tcPr>
                  <w:tcW w:w="127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892D1BB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053861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⅔</w:t>
                  </w:r>
                  <w:r w:rsidRPr="00B20A21">
                    <w:rPr>
                      <w:rFonts w:ascii="Times New Roman" w:eastAsia="Times New Roman" w:hAnsi="Times New Roman"/>
                      <w:b/>
                      <w:bCs/>
                      <w:iCs/>
                      <w:color w:val="000000"/>
                      <w:sz w:val="24"/>
                      <w:szCs w:val="24"/>
                      <w:lang w:eastAsia="en-AU"/>
                    </w:rPr>
                    <w:t>(1-3</w:t>
                  </w: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r</w:t>
                  </w:r>
                  <w:r w:rsidRPr="00B20A21">
                    <w:rPr>
                      <w:rFonts w:ascii="Times New Roman" w:eastAsia="Times New Roman" w:hAnsi="Times New Roman"/>
                      <w:b/>
                      <w:bCs/>
                      <w:iCs/>
                      <w:color w:val="000000"/>
                      <w:sz w:val="24"/>
                      <w:szCs w:val="24"/>
                      <w:lang w:eastAsia="en-AU"/>
                    </w:rPr>
                    <w:t>)</w:t>
                  </w:r>
                </w:p>
              </w:tc>
              <w:tc>
                <w:tcPr>
                  <w:tcW w:w="9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384B939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 </w:t>
                  </w:r>
                </w:p>
              </w:tc>
            </w:tr>
            <w:tr w:rsidR="00F43328" w:rsidRPr="00B20A21" w14:paraId="68110F53" w14:textId="77777777" w:rsidTr="00770AEC">
              <w:trPr>
                <w:trHeight w:val="315"/>
              </w:trPr>
              <w:tc>
                <w:tcPr>
                  <w:tcW w:w="84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FAA052A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Total</w:t>
                  </w:r>
                </w:p>
              </w:tc>
              <w:tc>
                <w:tcPr>
                  <w:tcW w:w="85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89522FB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color w:val="000000"/>
                      <w:sz w:val="24"/>
                      <w:szCs w:val="24"/>
                      <w:lang w:eastAsia="en-AU"/>
                    </w:rPr>
                    <w:t>3</w:t>
                  </w: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r</w:t>
                  </w:r>
                </w:p>
              </w:tc>
              <w:tc>
                <w:tcPr>
                  <w:tcW w:w="127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C6BC170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color w:val="000000"/>
                      <w:sz w:val="24"/>
                      <w:szCs w:val="24"/>
                      <w:lang w:eastAsia="en-AU"/>
                    </w:rPr>
                    <w:t>1-3</w:t>
                  </w: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r</w:t>
                  </w:r>
                </w:p>
              </w:tc>
              <w:tc>
                <w:tcPr>
                  <w:tcW w:w="9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CE8BFC0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color w:val="000000"/>
                      <w:sz w:val="24"/>
                      <w:szCs w:val="24"/>
                      <w:lang w:eastAsia="en-AU"/>
                    </w:rPr>
                    <w:t>1</w:t>
                  </w:r>
                </w:p>
              </w:tc>
            </w:tr>
          </w:tbl>
          <w:p w14:paraId="1F49973B" w14:textId="77777777" w:rsidR="000259E7" w:rsidRDefault="00770AEC" w:rsidP="00F43328">
            <w:pPr>
              <w:tabs>
                <w:tab w:val="right" w:pos="9356"/>
              </w:tabs>
              <w:spacing w:after="160" w:line="259" w:lineRule="auto"/>
              <w:rPr>
                <w:rFonts w:ascii="Times New Roman" w:hAnsi="Times New Roman"/>
                <w:sz w:val="24"/>
                <w:szCs w:val="22"/>
                <w:lang w:eastAsia="en-US"/>
              </w:rPr>
            </w:pPr>
            <w:r>
              <w:rPr>
                <w:rFonts w:ascii="Times New Roman" w:hAnsi="Times New Roman"/>
                <w:sz w:val="24"/>
              </w:rPr>
              <w:t>From the table it is clear that:</w:t>
            </w:r>
            <w:r w:rsidR="00F43328" w:rsidRPr="00B20A21">
              <w:rPr>
                <w:rFonts w:ascii="Times New Roman" w:hAnsi="Times New Roman"/>
                <w:position w:val="-10"/>
                <w:sz w:val="24"/>
                <w:szCs w:val="22"/>
                <w:lang w:eastAsia="en-US"/>
              </w:rPr>
              <w:object w:dxaOrig="2340" w:dyaOrig="320" w14:anchorId="1D976C3D">
                <v:shape id="_x0000_i1065" type="#_x0000_t75" style="width:117pt;height:16.5pt" o:ole="">
                  <v:imagedata r:id="rId91" o:title=""/>
                </v:shape>
                <o:OLEObject Type="Embed" ProgID="Equation.DSMT4" ShapeID="_x0000_i1065" DrawAspect="Content" ObjectID="_1622616095" r:id="rId92"/>
              </w:object>
            </w:r>
          </w:p>
          <w:p w14:paraId="19332052" w14:textId="77777777" w:rsidR="00C31C8A" w:rsidRDefault="00C31C8A" w:rsidP="00F43328">
            <w:pPr>
              <w:tabs>
                <w:tab w:val="right" w:pos="9356"/>
              </w:tabs>
              <w:spacing w:after="160" w:line="259" w:lineRule="auto"/>
              <w:rPr>
                <w:rFonts w:ascii="Times New Roman" w:hAnsi="Times New Roman"/>
                <w:sz w:val="24"/>
                <w:szCs w:val="22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2"/>
                <w:lang w:eastAsia="en-US"/>
              </w:rPr>
              <w:t>However, it is not necessary to have the chart. Another solution is:</w:t>
            </w:r>
          </w:p>
          <w:p w14:paraId="627B31A1" w14:textId="6754C3B4" w:rsidR="00C31C8A" w:rsidRPr="00D725DD" w:rsidRDefault="00C31C8A" w:rsidP="00F43328">
            <w:pPr>
              <w:tabs>
                <w:tab w:val="right" w:pos="9356"/>
              </w:tabs>
              <w:spacing w:after="160" w:line="259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C31C8A">
              <w:rPr>
                <w:rFonts w:ascii="Times New Roman" w:hAnsi="Times New Roman"/>
                <w:position w:val="-10"/>
                <w:sz w:val="24"/>
                <w:szCs w:val="22"/>
                <w:lang w:eastAsia="en-US"/>
              </w:rPr>
              <w:object w:dxaOrig="3060" w:dyaOrig="320" w14:anchorId="36A99A41">
                <v:shape id="_x0000_i1066" type="#_x0000_t75" style="width:153pt;height:16.5pt" o:ole="">
                  <v:imagedata r:id="rId93" o:title=""/>
                </v:shape>
                <o:OLEObject Type="Embed" ProgID="Equation.DSMT4" ShapeID="_x0000_i1066" DrawAspect="Content" ObjectID="_1622616096" r:id="rId94"/>
              </w:object>
            </w:r>
            <w:r>
              <w:rPr>
                <w:rFonts w:ascii="Times New Roman" w:hAnsi="Times New Roman"/>
                <w:sz w:val="24"/>
                <w:szCs w:val="22"/>
                <w:lang w:eastAsia="en-US"/>
              </w:rPr>
              <w:t xml:space="preserve"> </w:t>
            </w:r>
          </w:p>
        </w:tc>
      </w:tr>
      <w:tr w:rsidR="000259E7" w:rsidRPr="00D725DD" w14:paraId="1601920F" w14:textId="77777777" w:rsidTr="00BB769C">
        <w:tc>
          <w:tcPr>
            <w:tcW w:w="851" w:type="dxa"/>
          </w:tcPr>
          <w:p w14:paraId="2422A0FE" w14:textId="641DD78A" w:rsidR="000259E7" w:rsidRPr="00D725DD" w:rsidRDefault="00F43328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(c</w:t>
            </w:r>
            <w:r w:rsidR="000259E7"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4111" w:type="dxa"/>
          </w:tcPr>
          <w:p w14:paraId="1FE1B69C" w14:textId="77777777" w:rsidR="000259E7" w:rsidRDefault="00F43328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</w:rPr>
              <w:t xml:space="preserve">(0, </w:t>
            </w:r>
            <w:r w:rsidRPr="00053861">
              <w:rPr>
                <w:rFonts w:ascii="Times New Roman" w:hAnsi="Times New Roman"/>
                <w:b/>
                <w:sz w:val="24"/>
                <w:szCs w:val="24"/>
              </w:rPr>
              <w:t>⅓</w:t>
            </w:r>
            <w:r w:rsidRPr="00053861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D55B8CF" w14:textId="77777777" w:rsidR="00BB769C" w:rsidRDefault="00BB769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14:paraId="2256AD24" w14:textId="77777777" w:rsidR="00BB769C" w:rsidRDefault="00BB769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14:paraId="67CD9E73" w14:textId="5D3E0194" w:rsidR="00BB769C" w:rsidRDefault="00BB769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14:paraId="2ECF7577" w14:textId="77777777" w:rsidR="00BB769C" w:rsidRDefault="00BB769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14:paraId="30C26DD0" w14:textId="431CD833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 for completed chart</w:t>
            </w:r>
          </w:p>
          <w:p w14:paraId="352C91CA" w14:textId="77777777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449F0594" w14:textId="05DB9B99" w:rsidR="00BB769C" w:rsidRDefault="00BB769C" w:rsidP="00BB769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 for correct domain</w:t>
            </w:r>
          </w:p>
          <w:p w14:paraId="5F86F6DB" w14:textId="0AF6DCF1" w:rsidR="00BB769C" w:rsidRPr="00D725DD" w:rsidRDefault="00BB769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4506" w:type="dxa"/>
          </w:tcPr>
          <w:p w14:paraId="60D86487" w14:textId="77777777" w:rsidR="00F43328" w:rsidRPr="00F43328" w:rsidRDefault="00F43328" w:rsidP="00F43328">
            <w:pPr>
              <w:tabs>
                <w:tab w:val="right" w:pos="8931"/>
              </w:tabs>
              <w:spacing w:after="16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F43328">
              <w:rPr>
                <w:rFonts w:ascii="Times New Roman" w:hAnsi="Times New Roman"/>
                <w:sz w:val="24"/>
                <w:szCs w:val="24"/>
              </w:rPr>
              <w:t>Fill in the remainder of the chart:</w:t>
            </w:r>
          </w:p>
          <w:tbl>
            <w:tblPr>
              <w:tblW w:w="3964" w:type="dxa"/>
              <w:tblLayout w:type="fixed"/>
              <w:tblLook w:val="04A0" w:firstRow="1" w:lastRow="0" w:firstColumn="1" w:lastColumn="0" w:noHBand="0" w:noVBand="1"/>
            </w:tblPr>
            <w:tblGrid>
              <w:gridCol w:w="846"/>
              <w:gridCol w:w="850"/>
              <w:gridCol w:w="1134"/>
              <w:gridCol w:w="1134"/>
            </w:tblGrid>
            <w:tr w:rsidR="00F43328" w:rsidRPr="00B20A21" w14:paraId="7FF61609" w14:textId="77777777" w:rsidTr="00770AEC">
              <w:trPr>
                <w:trHeight w:val="315"/>
              </w:trPr>
              <w:tc>
                <w:tcPr>
                  <w:tcW w:w="8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89567D5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proofErr w:type="spellStart"/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Pr</w:t>
                  </w:r>
                  <w:proofErr w:type="spellEnd"/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6BD3995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A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456F5D9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A'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722752C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Total</w:t>
                  </w:r>
                </w:p>
              </w:tc>
            </w:tr>
            <w:tr w:rsidR="00F43328" w:rsidRPr="00B20A21" w14:paraId="0676B406" w14:textId="77777777" w:rsidTr="00770AEC">
              <w:trPr>
                <w:trHeight w:val="315"/>
              </w:trPr>
              <w:tc>
                <w:tcPr>
                  <w:tcW w:w="84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EB85D9E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B</w:t>
                  </w:r>
                </w:p>
              </w:tc>
              <w:tc>
                <w:tcPr>
                  <w:tcW w:w="85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21EC441A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r</w:t>
                  </w:r>
                </w:p>
              </w:tc>
              <w:tc>
                <w:tcPr>
                  <w:tcW w:w="113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FFD5AC7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053861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⅓</w:t>
                  </w:r>
                  <w:r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-</w:t>
                  </w:r>
                  <w:r w:rsidRPr="00053861"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  <w:t>r</w:t>
                  </w: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 </w:t>
                  </w:r>
                </w:p>
              </w:tc>
              <w:tc>
                <w:tcPr>
                  <w:tcW w:w="113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3590937B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053861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⅓</w:t>
                  </w: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 </w:t>
                  </w:r>
                </w:p>
              </w:tc>
            </w:tr>
            <w:tr w:rsidR="00F43328" w:rsidRPr="00B20A21" w14:paraId="4D2E8A72" w14:textId="77777777" w:rsidTr="00770AEC">
              <w:trPr>
                <w:trHeight w:val="315"/>
              </w:trPr>
              <w:tc>
                <w:tcPr>
                  <w:tcW w:w="84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2E4F198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B'</w:t>
                  </w:r>
                </w:p>
              </w:tc>
              <w:tc>
                <w:tcPr>
                  <w:tcW w:w="85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4151C86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iCs/>
                      <w:color w:val="000000"/>
                      <w:sz w:val="24"/>
                      <w:szCs w:val="24"/>
                      <w:lang w:eastAsia="en-AU"/>
                    </w:rPr>
                    <w:t>2</w:t>
                  </w:r>
                  <w:r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r</w:t>
                  </w: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 </w:t>
                  </w:r>
                </w:p>
              </w:tc>
              <w:tc>
                <w:tcPr>
                  <w:tcW w:w="113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68F42562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053861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⅔</w:t>
                  </w:r>
                  <w:r w:rsidRPr="00B20A21">
                    <w:rPr>
                      <w:rFonts w:ascii="Times New Roman" w:eastAsia="Times New Roman" w:hAnsi="Times New Roman"/>
                      <w:b/>
                      <w:bCs/>
                      <w:iCs/>
                      <w:color w:val="000000"/>
                      <w:sz w:val="24"/>
                      <w:szCs w:val="24"/>
                      <w:lang w:eastAsia="en-AU"/>
                    </w:rPr>
                    <w:t>(1-3</w:t>
                  </w: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r</w:t>
                  </w:r>
                  <w:r w:rsidRPr="00B20A21">
                    <w:rPr>
                      <w:rFonts w:ascii="Times New Roman" w:eastAsia="Times New Roman" w:hAnsi="Times New Roman"/>
                      <w:b/>
                      <w:bCs/>
                      <w:iCs/>
                      <w:color w:val="000000"/>
                      <w:sz w:val="24"/>
                      <w:szCs w:val="24"/>
                      <w:lang w:eastAsia="en-AU"/>
                    </w:rPr>
                    <w:t>)</w:t>
                  </w:r>
                </w:p>
              </w:tc>
              <w:tc>
                <w:tcPr>
                  <w:tcW w:w="113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94AFF3C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053861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⅔</w:t>
                  </w: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 </w:t>
                  </w:r>
                </w:p>
              </w:tc>
            </w:tr>
            <w:tr w:rsidR="00F43328" w:rsidRPr="00B20A21" w14:paraId="6AC805E7" w14:textId="77777777" w:rsidTr="00770AEC">
              <w:trPr>
                <w:trHeight w:val="315"/>
              </w:trPr>
              <w:tc>
                <w:tcPr>
                  <w:tcW w:w="84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D8215C1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Total</w:t>
                  </w:r>
                </w:p>
              </w:tc>
              <w:tc>
                <w:tcPr>
                  <w:tcW w:w="85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52893486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color w:val="000000"/>
                      <w:sz w:val="24"/>
                      <w:szCs w:val="24"/>
                      <w:lang w:eastAsia="en-AU"/>
                    </w:rPr>
                    <w:t>3</w:t>
                  </w: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r</w:t>
                  </w:r>
                </w:p>
              </w:tc>
              <w:tc>
                <w:tcPr>
                  <w:tcW w:w="113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74B0E759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color w:val="000000"/>
                      <w:sz w:val="24"/>
                      <w:szCs w:val="24"/>
                      <w:lang w:eastAsia="en-AU"/>
                    </w:rPr>
                    <w:t>1-3</w:t>
                  </w:r>
                  <w:r w:rsidRPr="00B20A21">
                    <w:rPr>
                      <w:rFonts w:ascii="Times New Roman" w:eastAsia="Times New Roman" w:hAnsi="Times New Roman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en-AU"/>
                    </w:rPr>
                    <w:t>r</w:t>
                  </w:r>
                </w:p>
              </w:tc>
              <w:tc>
                <w:tcPr>
                  <w:tcW w:w="113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41A82609" w14:textId="77777777" w:rsidR="00F43328" w:rsidRPr="00B20A21" w:rsidRDefault="00F43328" w:rsidP="00F433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bCs/>
                      <w:color w:val="000000"/>
                      <w:sz w:val="24"/>
                      <w:szCs w:val="24"/>
                      <w:lang w:eastAsia="en-AU"/>
                    </w:rPr>
                  </w:pPr>
                  <w:r w:rsidRPr="00B20A21">
                    <w:rPr>
                      <w:rFonts w:ascii="Times New Roman" w:eastAsia="Times New Roman" w:hAnsi="Times New Roman"/>
                      <w:b/>
                      <w:bCs/>
                      <w:color w:val="000000"/>
                      <w:sz w:val="24"/>
                      <w:szCs w:val="24"/>
                      <w:lang w:eastAsia="en-AU"/>
                    </w:rPr>
                    <w:t>1</w:t>
                  </w:r>
                </w:p>
              </w:tc>
            </w:tr>
          </w:tbl>
          <w:p w14:paraId="472D9103" w14:textId="77777777" w:rsidR="00F43328" w:rsidRDefault="00F43328" w:rsidP="00F43328">
            <w:pPr>
              <w:tabs>
                <w:tab w:val="right" w:pos="9356"/>
              </w:tabs>
              <w:spacing w:after="160" w:line="259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Since the probability of rain is never entirely zero, </w:t>
            </w:r>
            <w:r w:rsidRPr="00053861">
              <w:rPr>
                <w:rFonts w:ascii="Times New Roman" w:hAnsi="Times New Roman"/>
                <w:i/>
                <w:sz w:val="24"/>
              </w:rPr>
              <w:t>r</w:t>
            </w:r>
            <w:r>
              <w:rPr>
                <w:rFonts w:ascii="Times New Roman" w:hAnsi="Times New Roman"/>
                <w:sz w:val="24"/>
              </w:rPr>
              <w:t xml:space="preserve"> &gt; 0. Similarly, 1 – 3</w:t>
            </w:r>
            <w:r w:rsidRPr="00053861">
              <w:rPr>
                <w:rFonts w:ascii="Times New Roman" w:hAnsi="Times New Roman"/>
                <w:i/>
                <w:sz w:val="24"/>
              </w:rPr>
              <w:t>r</w:t>
            </w:r>
            <w:r>
              <w:rPr>
                <w:rFonts w:ascii="Times New Roman" w:hAnsi="Times New Roman"/>
                <w:sz w:val="24"/>
              </w:rPr>
              <w:t xml:space="preserve"> &gt; 0.</w:t>
            </w:r>
          </w:p>
          <w:p w14:paraId="714598BE" w14:textId="500046E9" w:rsidR="000259E7" w:rsidRPr="00D725DD" w:rsidRDefault="00F43328" w:rsidP="00F43328">
            <w:pPr>
              <w:tabs>
                <w:tab w:val="right" w:pos="9356"/>
              </w:tabs>
              <w:spacing w:after="160" w:line="259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 xml:space="preserve">Maximal domain is (0, </w:t>
            </w:r>
            <w:r w:rsidRPr="00053861">
              <w:rPr>
                <w:rFonts w:ascii="Times New Roman" w:hAnsi="Times New Roman"/>
                <w:b/>
                <w:sz w:val="24"/>
                <w:szCs w:val="24"/>
              </w:rPr>
              <w:t>⅓</w:t>
            </w:r>
            <w:r w:rsidRPr="00053861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0259E7" w:rsidRPr="00D725DD" w14:paraId="095AFDFD" w14:textId="77777777" w:rsidTr="00BB769C">
        <w:tc>
          <w:tcPr>
            <w:tcW w:w="851" w:type="dxa"/>
          </w:tcPr>
          <w:p w14:paraId="2773727B" w14:textId="01452735" w:rsidR="000259E7" w:rsidRPr="00D725DD" w:rsidRDefault="00F43328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3</w:t>
            </w:r>
            <w:r w:rsidR="000259E7"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(a)</w:t>
            </w:r>
          </w:p>
        </w:tc>
        <w:tc>
          <w:tcPr>
            <w:tcW w:w="4111" w:type="dxa"/>
          </w:tcPr>
          <w:p w14:paraId="17A9B324" w14:textId="687C1A75" w:rsidR="000259E7" w:rsidRDefault="00770AE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70AEC">
              <w:rPr>
                <w:rFonts w:ascii="Times New Roman" w:hAnsi="Times New Roman"/>
                <w:position w:val="-10"/>
                <w:sz w:val="24"/>
                <w:szCs w:val="24"/>
                <w:lang w:eastAsia="en-US"/>
              </w:rPr>
              <w:object w:dxaOrig="2200" w:dyaOrig="360" w14:anchorId="7F218443">
                <v:shape id="_x0000_i1067" type="#_x0000_t75" style="width:110.25pt;height:18.75pt" o:ole="">
                  <v:imagedata r:id="rId95" o:title=""/>
                </v:shape>
                <o:OLEObject Type="Embed" ProgID="Equation.DSMT4" ShapeID="_x0000_i1067" DrawAspect="Content" ObjectID="_1622616097" r:id="rId96"/>
              </w:object>
            </w:r>
          </w:p>
          <w:p w14:paraId="7C0FEC04" w14:textId="77777777" w:rsidR="00B71E84" w:rsidRDefault="00B71E84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  <w:p w14:paraId="29653112" w14:textId="24D741A2" w:rsidR="00B71E84" w:rsidRDefault="00B71E84" w:rsidP="00B71E8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 for use of correct formula</w:t>
            </w:r>
          </w:p>
          <w:p w14:paraId="4197A9E1" w14:textId="298689E7" w:rsidR="00B71E84" w:rsidRDefault="00B71E84" w:rsidP="00B71E8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 for correct answer</w:t>
            </w:r>
          </w:p>
          <w:p w14:paraId="12FB912F" w14:textId="150FBBF0" w:rsidR="00B71E84" w:rsidRPr="00D725DD" w:rsidRDefault="00B71E84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4506" w:type="dxa"/>
          </w:tcPr>
          <w:p w14:paraId="2FD494BE" w14:textId="3F45B91D" w:rsidR="000259E7" w:rsidRPr="00D725DD" w:rsidRDefault="00770AE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0056F">
              <w:rPr>
                <w:rFonts w:ascii="Times New Roman" w:hAnsi="Times New Roman"/>
                <w:position w:val="-50"/>
                <w:sz w:val="24"/>
                <w:szCs w:val="24"/>
                <w:lang w:eastAsia="en-US"/>
              </w:rPr>
              <w:object w:dxaOrig="4360" w:dyaOrig="1160" w14:anchorId="345C4CE8">
                <v:shape id="_x0000_i1068" type="#_x0000_t75" style="width:218.25pt;height:58.5pt" o:ole="">
                  <v:imagedata r:id="rId97" o:title=""/>
                </v:shape>
                <o:OLEObject Type="Embed" ProgID="Equation.DSMT4" ShapeID="_x0000_i1068" DrawAspect="Content" ObjectID="_1622616098" r:id="rId98"/>
              </w:object>
            </w:r>
          </w:p>
        </w:tc>
      </w:tr>
      <w:tr w:rsidR="000259E7" w:rsidRPr="00D725DD" w14:paraId="1CF5E6D3" w14:textId="77777777" w:rsidTr="00BB769C">
        <w:tc>
          <w:tcPr>
            <w:tcW w:w="851" w:type="dxa"/>
          </w:tcPr>
          <w:p w14:paraId="08DAF9EA" w14:textId="2F09E77A" w:rsidR="000259E7" w:rsidRPr="00D725DD" w:rsidRDefault="00770AE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3(b</w:t>
            </w:r>
            <w:r w:rsidR="000259E7"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4111" w:type="dxa"/>
          </w:tcPr>
          <w:p w14:paraId="6941AF37" w14:textId="77777777" w:rsidR="000259E7" w:rsidRDefault="00770AE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770AEC">
              <w:rPr>
                <w:rFonts w:ascii="Times New Roman" w:hAnsi="Times New Roman" w:cs="Times New Roman"/>
                <w:b/>
                <w:position w:val="-24"/>
                <w:sz w:val="24"/>
                <w:szCs w:val="24"/>
                <w:lang w:val="en-US" w:eastAsia="en-US"/>
              </w:rPr>
              <w:object w:dxaOrig="980" w:dyaOrig="620" w14:anchorId="142AF992">
                <v:shape id="_x0000_i1069" type="#_x0000_t75" style="width:49.5pt;height:30.75pt" o:ole="">
                  <v:imagedata r:id="rId99" o:title=""/>
                </v:shape>
                <o:OLEObject Type="Embed" ProgID="Equation.DSMT4" ShapeID="_x0000_i1069" DrawAspect="Content" ObjectID="_1622616099" r:id="rId100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</w:p>
          <w:p w14:paraId="64C04FDC" w14:textId="77777777" w:rsidR="00B71E84" w:rsidRDefault="00B71E84" w:rsidP="00B71E8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 for use of correct formula</w:t>
            </w:r>
          </w:p>
          <w:p w14:paraId="7B34EC0A" w14:textId="77777777" w:rsidR="00B71E84" w:rsidRDefault="00B71E84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14:paraId="3D514F8C" w14:textId="77777777" w:rsidR="00B71E84" w:rsidRDefault="00B71E84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14:paraId="653DDC28" w14:textId="77777777" w:rsidR="00B71E84" w:rsidRDefault="00B71E84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14:paraId="3DEBDE38" w14:textId="342BC41C" w:rsidR="00B71E84" w:rsidRDefault="00B71E84" w:rsidP="00B71E8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</w:t>
            </w:r>
          </w:p>
          <w:p w14:paraId="0E0F29C3" w14:textId="5C4EDC7D" w:rsidR="00B71E84" w:rsidRDefault="00B71E84" w:rsidP="00B71E8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586D9687" w14:textId="42EC4C7B" w:rsidR="00B71E84" w:rsidRDefault="00B71E84" w:rsidP="00B71E8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7E3EE711" w14:textId="77777777" w:rsidR="00B71E84" w:rsidRDefault="00B71E84" w:rsidP="00B71E8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033D1CA8" w14:textId="77777777" w:rsidR="00B71E84" w:rsidRDefault="00B71E84" w:rsidP="00B71E8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</w:t>
            </w:r>
          </w:p>
          <w:p w14:paraId="53B231FD" w14:textId="6BBA4D8C" w:rsidR="00B71E84" w:rsidRPr="00D725DD" w:rsidRDefault="00B71E84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4506" w:type="dxa"/>
          </w:tcPr>
          <w:p w14:paraId="5D36DE2A" w14:textId="39CD1145" w:rsidR="000259E7" w:rsidRPr="00D725DD" w:rsidRDefault="00B71E84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0056F">
              <w:rPr>
                <w:rFonts w:ascii="Times New Roman" w:hAnsi="Times New Roman"/>
                <w:position w:val="-190"/>
                <w:sz w:val="24"/>
                <w:szCs w:val="24"/>
                <w:lang w:eastAsia="en-US"/>
              </w:rPr>
              <w:object w:dxaOrig="5420" w:dyaOrig="3300" w14:anchorId="0AA86B24">
                <v:shape id="_x0000_i1070" type="#_x0000_t75" style="width:213pt;height:165pt" o:ole="">
                  <v:imagedata r:id="rId101" o:title=""/>
                </v:shape>
                <o:OLEObject Type="Embed" ProgID="Equation.DSMT4" ShapeID="_x0000_i1070" DrawAspect="Content" ObjectID="_1622616100" r:id="rId102"/>
              </w:object>
            </w:r>
          </w:p>
        </w:tc>
      </w:tr>
      <w:tr w:rsidR="00F43328" w:rsidRPr="00D725DD" w14:paraId="4F10D078" w14:textId="77777777" w:rsidTr="00BB769C">
        <w:tc>
          <w:tcPr>
            <w:tcW w:w="851" w:type="dxa"/>
          </w:tcPr>
          <w:p w14:paraId="664CD146" w14:textId="5F6C78DF" w:rsidR="00F43328" w:rsidRPr="00D725DD" w:rsidRDefault="00770AE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4111" w:type="dxa"/>
          </w:tcPr>
          <w:p w14:paraId="145E694A" w14:textId="77777777" w:rsidR="00F43328" w:rsidRDefault="00770AE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sz w:val="24"/>
                <w:szCs w:val="22"/>
                <w:lang w:eastAsia="en-US"/>
              </w:rPr>
            </w:pPr>
            <w:r w:rsidRPr="00770AEC">
              <w:rPr>
                <w:rFonts w:ascii="Times New Roman" w:hAnsi="Times New Roman"/>
                <w:position w:val="-24"/>
                <w:sz w:val="24"/>
                <w:szCs w:val="22"/>
                <w:lang w:eastAsia="en-US"/>
              </w:rPr>
              <w:object w:dxaOrig="1380" w:dyaOrig="620" w14:anchorId="651FA50F">
                <v:shape id="_x0000_i1071" type="#_x0000_t75" style="width:69.75pt;height:31.5pt" o:ole="">
                  <v:imagedata r:id="rId103" o:title=""/>
                </v:shape>
                <o:OLEObject Type="Embed" ProgID="Equation.DSMT4" ShapeID="_x0000_i1071" DrawAspect="Content" ObjectID="_1622616101" r:id="rId104"/>
              </w:object>
            </w:r>
          </w:p>
          <w:p w14:paraId="0FD784D5" w14:textId="77777777" w:rsidR="00B71E84" w:rsidRDefault="00B71E84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sz w:val="24"/>
                <w:szCs w:val="22"/>
                <w:lang w:eastAsia="en-US"/>
              </w:rPr>
            </w:pPr>
          </w:p>
          <w:p w14:paraId="77F19E5C" w14:textId="77777777" w:rsidR="00B71E84" w:rsidRDefault="00B71E84" w:rsidP="00B71E8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</w:t>
            </w:r>
          </w:p>
          <w:p w14:paraId="2A116938" w14:textId="77777777" w:rsidR="00B71E84" w:rsidRDefault="00B71E84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14:paraId="49745C01" w14:textId="213B2249" w:rsidR="00B71E84" w:rsidRDefault="00B71E84" w:rsidP="00B71E8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 for correct domain</w:t>
            </w:r>
          </w:p>
          <w:p w14:paraId="749F0E2D" w14:textId="02343FA4" w:rsidR="00B71E84" w:rsidRDefault="00B71E84" w:rsidP="00B71E8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6A8205D5" w14:textId="77777777" w:rsidR="00B71E84" w:rsidRDefault="00B71E84" w:rsidP="00B71E8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</w:t>
            </w:r>
          </w:p>
          <w:p w14:paraId="297A3465" w14:textId="77777777" w:rsidR="00B71E84" w:rsidRDefault="00B71E84" w:rsidP="00B71E8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2C054CF6" w14:textId="1D88F450" w:rsidR="00B71E84" w:rsidRPr="00D725DD" w:rsidRDefault="00B71E84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4506" w:type="dxa"/>
          </w:tcPr>
          <w:p w14:paraId="62664DBC" w14:textId="1557252E" w:rsidR="00F43328" w:rsidRDefault="00770AE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732EC2">
              <w:rPr>
                <w:rFonts w:ascii="Times New Roman" w:hAnsi="Times New Roman"/>
                <w:position w:val="-112"/>
                <w:sz w:val="24"/>
                <w:szCs w:val="22"/>
                <w:lang w:eastAsia="en-US"/>
              </w:rPr>
              <w:object w:dxaOrig="2640" w:dyaOrig="2360" w14:anchorId="4B68FA4C">
                <v:shape id="_x0000_i1072" type="#_x0000_t75" style="width:132pt;height:118.5pt" o:ole="">
                  <v:imagedata r:id="rId105" o:title=""/>
                </v:shape>
                <o:OLEObject Type="Embed" ProgID="Equation.DSMT4" ShapeID="_x0000_i1072" DrawAspect="Content" ObjectID="_1622616102" r:id="rId106"/>
              </w:object>
            </w:r>
          </w:p>
          <w:p w14:paraId="09C1135F" w14:textId="77777777" w:rsidR="00F43328" w:rsidRPr="00D725DD" w:rsidRDefault="00F43328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</w:tr>
      <w:tr w:rsidR="00F43328" w:rsidRPr="00D725DD" w14:paraId="300A0C5E" w14:textId="77777777" w:rsidTr="00BB769C">
        <w:trPr>
          <w:trHeight w:val="4530"/>
        </w:trPr>
        <w:tc>
          <w:tcPr>
            <w:tcW w:w="851" w:type="dxa"/>
          </w:tcPr>
          <w:p w14:paraId="531A64D5" w14:textId="1927C6F3" w:rsidR="00F43328" w:rsidRPr="00D725DD" w:rsidRDefault="003E54E2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Calibri" w:hAnsi="Calibri"/>
                <w:noProof/>
                <w:sz w:val="22"/>
                <w:szCs w:val="22"/>
              </w:rPr>
              <w:pict w14:anchorId="66954C2E">
                <v:line id="Straight Connector 11" o:spid="_x0000_s1069" style="position:absolute;flip:x;z-index:251670528;visibility:visible;mso-wrap-style:square;mso-wrap-distance-left:9pt;mso-wrap-distance-top:0;mso-wrap-distance-right:9pt;mso-wrap-distance-bottom:0;mso-position-horizontal-relative:text;mso-position-vertical-relative:text;mso-width-relative:margin;mso-height-relative:margin" from="36.15pt,199.7pt" to="220.95pt,20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" strokecolor="#4579b8 [3044]"/>
              </w:pict>
            </w:r>
            <w:r w:rsidR="00770AEC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4111" w:type="dxa"/>
          </w:tcPr>
          <w:p w14:paraId="2FBF0067" w14:textId="59344762" w:rsidR="00770AEC" w:rsidRDefault="00770AEC" w:rsidP="00770AEC">
            <w:pPr>
              <w:tabs>
                <w:tab w:val="right" w:pos="9356"/>
              </w:tabs>
              <w:spacing w:after="160" w:line="259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Asymptotes at </w:t>
            </w:r>
            <w:r w:rsidRPr="00025490"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 xml:space="preserve"> = 3, </w:t>
            </w:r>
            <w:r w:rsidRPr="00025490">
              <w:rPr>
                <w:rFonts w:ascii="Times New Roman" w:hAnsi="Times New Roman"/>
                <w:i/>
                <w:sz w:val="24"/>
              </w:rPr>
              <w:t>y</w:t>
            </w:r>
            <w:r w:rsidR="009A1D56">
              <w:rPr>
                <w:rFonts w:ascii="Times New Roman" w:hAnsi="Times New Roman"/>
                <w:sz w:val="24"/>
              </w:rPr>
              <w:t xml:space="preserve"> = -2 </w:t>
            </w:r>
          </w:p>
          <w:p w14:paraId="45A36380" w14:textId="4FF09693" w:rsidR="009A1D56" w:rsidRPr="009A1D56" w:rsidRDefault="009A1D56" w:rsidP="00770AEC">
            <w:pPr>
              <w:tabs>
                <w:tab w:val="right" w:pos="9356"/>
              </w:tabs>
              <w:spacing w:after="160" w:line="259" w:lineRule="auto"/>
              <w:rPr>
                <w:rFonts w:ascii="Times New Roman" w:hAnsi="Times New Roman"/>
                <w:i/>
                <w:sz w:val="24"/>
              </w:rPr>
            </w:pPr>
            <w:r w:rsidRPr="009A1D56">
              <w:rPr>
                <w:rFonts w:ascii="Times New Roman" w:hAnsi="Times New Roman"/>
                <w:i/>
                <w:sz w:val="24"/>
              </w:rPr>
              <w:t>1 mark each</w:t>
            </w:r>
          </w:p>
          <w:p w14:paraId="7F82D9AA" w14:textId="2A547141" w:rsidR="00770AEC" w:rsidRDefault="00770AEC" w:rsidP="00770AEC">
            <w:pPr>
              <w:tabs>
                <w:tab w:val="right" w:pos="9356"/>
              </w:tabs>
              <w:spacing w:after="160" w:line="259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Intercepts at (0, -⅓) and (½, 0)</w:t>
            </w:r>
          </w:p>
          <w:p w14:paraId="782D171A" w14:textId="77777777" w:rsidR="009A1D56" w:rsidRPr="009A1D56" w:rsidRDefault="009A1D56" w:rsidP="009A1D56">
            <w:pPr>
              <w:tabs>
                <w:tab w:val="right" w:pos="9356"/>
              </w:tabs>
              <w:spacing w:after="160" w:line="259" w:lineRule="auto"/>
              <w:rPr>
                <w:rFonts w:ascii="Times New Roman" w:hAnsi="Times New Roman"/>
                <w:i/>
                <w:sz w:val="24"/>
              </w:rPr>
            </w:pPr>
            <w:r w:rsidRPr="009A1D56">
              <w:rPr>
                <w:rFonts w:ascii="Times New Roman" w:hAnsi="Times New Roman"/>
                <w:i/>
                <w:sz w:val="24"/>
              </w:rPr>
              <w:t>1 mark each</w:t>
            </w:r>
          </w:p>
          <w:p w14:paraId="0247BCA9" w14:textId="3A024FC0" w:rsidR="009A1D56" w:rsidRDefault="003E54E2" w:rsidP="00770AEC">
            <w:pPr>
              <w:tabs>
                <w:tab w:val="right" w:pos="9356"/>
              </w:tabs>
              <w:spacing w:after="160" w:line="259" w:lineRule="auto"/>
              <w:rPr>
                <w:rFonts w:ascii="Times New Roman" w:hAnsi="Times New Roman"/>
                <w:sz w:val="24"/>
              </w:rPr>
            </w:pPr>
            <w:r>
              <w:rPr>
                <w:noProof/>
                <w:sz w:val="22"/>
              </w:rPr>
              <w:pict w14:anchorId="43F4C672">
                <v:line id="Straight Connector 10" o:spid="_x0000_s1070" style="position:absolute;flip:x;z-index:251669504;visibility:visible;mso-wrap-style:square;mso-wrap-distance-left:9pt;mso-wrap-distance-top:0;mso-wrap-distance-right:9pt;mso-wrap-distance-bottom:0;mso-position-horizontal-relative:text;mso-position-vertical-relative:text;mso-width-relative:margin" from="94.65pt,19.75pt" to="96.6pt,18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" strokecolor="#4579b8 [3044]"/>
              </w:pict>
            </w:r>
          </w:p>
          <w:p w14:paraId="369B2608" w14:textId="5C7CAB72" w:rsidR="00F43328" w:rsidRPr="00770AEC" w:rsidRDefault="009A1D56" w:rsidP="00770AEC">
            <w:pPr>
              <w:tabs>
                <w:tab w:val="right" w:pos="9356"/>
              </w:tabs>
              <w:spacing w:after="160" w:line="259" w:lineRule="auto"/>
              <w:rPr>
                <w:rFonts w:ascii="Times New Roman" w:hAnsi="Times New Roman"/>
                <w:sz w:val="24"/>
              </w:rPr>
            </w:pPr>
            <w:r w:rsidRPr="009A1D56">
              <w:rPr>
                <w:rFonts w:ascii="Times New Roman" w:hAnsi="Times New Roman"/>
                <w:noProof/>
                <w:sz w:val="24"/>
              </w:rPr>
              <w:drawing>
                <wp:inline distT="0" distB="0" distL="0" distR="0" wp14:anchorId="51DC1EF7" wp14:editId="67E1CB2D">
                  <wp:extent cx="2473325" cy="206692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7358" cy="2070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6" w:type="dxa"/>
          </w:tcPr>
          <w:p w14:paraId="790ED4E6" w14:textId="062AF976" w:rsidR="00F43328" w:rsidRPr="00770AEC" w:rsidRDefault="00770AE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70A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Note that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he graph appears in the 2</w:t>
            </w:r>
            <w:r w:rsidRPr="00770AEC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nd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and 4</w:t>
            </w:r>
            <w:r w:rsidRPr="00770AEC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th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quadrants rather than 1</w:t>
            </w:r>
            <w:r w:rsidRPr="00770AEC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st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and 3</w:t>
            </w:r>
            <w:r w:rsidRPr="00770AEC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rd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because of the negative value of </w:t>
            </w:r>
            <w:r w:rsidRPr="00770AE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in the denominator.</w:t>
            </w:r>
          </w:p>
          <w:p w14:paraId="490A6D25" w14:textId="77777777" w:rsidR="00F43328" w:rsidRPr="00D725DD" w:rsidRDefault="00F43328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</w:tr>
      <w:tr w:rsidR="00F43328" w:rsidRPr="00D725DD" w14:paraId="3445F39C" w14:textId="77777777" w:rsidTr="00BB769C">
        <w:tc>
          <w:tcPr>
            <w:tcW w:w="851" w:type="dxa"/>
          </w:tcPr>
          <w:p w14:paraId="0199F824" w14:textId="3778B93E" w:rsidR="00F43328" w:rsidRPr="00D725DD" w:rsidRDefault="00770AE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6</w:t>
            </w:r>
            <w:r w:rsidR="00F43328"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(a)</w:t>
            </w:r>
          </w:p>
        </w:tc>
        <w:tc>
          <w:tcPr>
            <w:tcW w:w="4111" w:type="dxa"/>
          </w:tcPr>
          <w:p w14:paraId="0139DF53" w14:textId="77777777" w:rsidR="009A1D56" w:rsidRDefault="00770AEC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 w:eastAsia="en-US"/>
              </w:rPr>
            </w:pPr>
            <w:r w:rsidRPr="00770AEC">
              <w:rPr>
                <w:rFonts w:ascii="Times New Roman" w:hAnsi="Times New Roman" w:cs="Times New Roman"/>
                <w:b/>
                <w:position w:val="-24"/>
                <w:sz w:val="24"/>
                <w:szCs w:val="24"/>
                <w:lang w:val="en-US" w:eastAsia="en-US"/>
              </w:rPr>
              <w:object w:dxaOrig="800" w:dyaOrig="620" w14:anchorId="38351AFE">
                <v:shape id="_x0000_i1073" type="#_x0000_t75" style="width:40.5pt;height:30.75pt" o:ole="">
                  <v:imagedata r:id="rId108" o:title=""/>
                </v:shape>
                <o:OLEObject Type="Embed" ProgID="Equation.DSMT4" ShapeID="_x0000_i1073" DrawAspect="Content" ObjectID="_1622616103" r:id="rId109"/>
              </w:object>
            </w:r>
          </w:p>
          <w:p w14:paraId="2905698B" w14:textId="77777777" w:rsidR="009A1D56" w:rsidRDefault="009A1D56" w:rsidP="009A1D56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 for use of correct formula</w:t>
            </w:r>
          </w:p>
          <w:p w14:paraId="7BDA7D18" w14:textId="77777777" w:rsidR="009A1D56" w:rsidRDefault="009A1D56" w:rsidP="009A1D56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  <w:p w14:paraId="4FAEC8FF" w14:textId="5F5FDE28" w:rsidR="009A1D56" w:rsidRDefault="009A1D56" w:rsidP="009A1D56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 for correct answer</w:t>
            </w:r>
          </w:p>
          <w:p w14:paraId="6E1BC0B8" w14:textId="77777777" w:rsidR="009A1D56" w:rsidRDefault="009A1D56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 w:eastAsia="en-US"/>
              </w:rPr>
            </w:pPr>
          </w:p>
          <w:p w14:paraId="0AD12817" w14:textId="03B7CC87" w:rsidR="00F43328" w:rsidRPr="00D725DD" w:rsidRDefault="00977DB4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977DB4"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(</w:t>
            </w:r>
            <w:r w:rsidRPr="00977DB4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eastAsia="en-US"/>
              </w:rPr>
              <w:object w:dxaOrig="800" w:dyaOrig="620" w14:anchorId="17AA14EF">
                <v:shape id="_x0000_i1074" type="#_x0000_t75" style="width:40.5pt;height:30.75pt" o:ole="">
                  <v:imagedata r:id="rId110" o:title=""/>
                </v:shape>
                <o:OLEObject Type="Embed" ProgID="Equation.DSMT4" ShapeID="_x0000_i1074" DrawAspect="Content" ObjectID="_1622616104" r:id="rId111"/>
              </w:object>
            </w:r>
            <w:r w:rsidRPr="00977DB4"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would also be acceptable, although not as good)</w:t>
            </w:r>
          </w:p>
        </w:tc>
        <w:tc>
          <w:tcPr>
            <w:tcW w:w="4506" w:type="dxa"/>
          </w:tcPr>
          <w:p w14:paraId="17C9D03A" w14:textId="78E6BC23" w:rsidR="00F43328" w:rsidRPr="00D725DD" w:rsidRDefault="00770AE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93796C">
              <w:rPr>
                <w:rFonts w:ascii="Times New Roman" w:hAnsi="Times New Roman"/>
                <w:position w:val="-128"/>
                <w:sz w:val="24"/>
                <w:szCs w:val="24"/>
                <w:lang w:eastAsia="en-US"/>
              </w:rPr>
              <w:object w:dxaOrig="3960" w:dyaOrig="2680" w14:anchorId="51683723">
                <v:shape id="_x0000_i1075" type="#_x0000_t75" style="width:198.75pt;height:133.5pt" o:ole="">
                  <v:imagedata r:id="rId112" o:title=""/>
                </v:shape>
                <o:OLEObject Type="Embed" ProgID="Equation.DSMT4" ShapeID="_x0000_i1075" DrawAspect="Content" ObjectID="_1622616105" r:id="rId113"/>
              </w:object>
            </w:r>
          </w:p>
        </w:tc>
      </w:tr>
      <w:tr w:rsidR="00F43328" w:rsidRPr="00D725DD" w14:paraId="01498520" w14:textId="77777777" w:rsidTr="00BB769C">
        <w:tc>
          <w:tcPr>
            <w:tcW w:w="851" w:type="dxa"/>
          </w:tcPr>
          <w:p w14:paraId="7A9F8225" w14:textId="4B281E22" w:rsidR="00F43328" w:rsidRPr="00D725DD" w:rsidRDefault="00770AE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6</w:t>
            </w:r>
            <w:r w:rsidR="00F43328"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b</w:t>
            </w:r>
            <w:r w:rsidR="00F43328"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4111" w:type="dxa"/>
          </w:tcPr>
          <w:p w14:paraId="6E00C2B5" w14:textId="29384D19" w:rsidR="009804B4" w:rsidRPr="0093796C" w:rsidRDefault="009804B4" w:rsidP="009804B4">
            <w:pPr>
              <w:tabs>
                <w:tab w:val="right" w:pos="8931"/>
              </w:tabs>
              <w:spacing w:after="160" w:line="259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6B4B">
              <w:rPr>
                <w:rFonts w:ascii="Times New Roman" w:hAnsi="Times New Roman"/>
                <w:position w:val="-24"/>
                <w:sz w:val="24"/>
                <w:szCs w:val="24"/>
                <w:lang w:eastAsia="en-US"/>
              </w:rPr>
              <w:object w:dxaOrig="760" w:dyaOrig="620" w14:anchorId="7BDFC8C3">
                <v:shape id="_x0000_i1076" type="#_x0000_t75" style="width:38.25pt;height:31.5pt" o:ole="">
                  <v:imagedata r:id="rId114" o:title=""/>
                </v:shape>
                <o:OLEObject Type="Embed" ProgID="Equation.DSMT4" ShapeID="_x0000_i1076" DrawAspect="Content" ObjectID="_1622616106" r:id="rId115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44EB0A7B" w14:textId="77777777" w:rsidR="00F43328" w:rsidRDefault="009A1D56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 for correct answer</w:t>
            </w:r>
          </w:p>
          <w:p w14:paraId="5450BF29" w14:textId="53ED4416" w:rsidR="009A1D56" w:rsidRPr="00D725DD" w:rsidRDefault="009A1D56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 mark for correct domain</w:t>
            </w:r>
          </w:p>
        </w:tc>
        <w:tc>
          <w:tcPr>
            <w:tcW w:w="4506" w:type="dxa"/>
          </w:tcPr>
          <w:p w14:paraId="38C277EA" w14:textId="77777777" w:rsidR="00F43328" w:rsidRDefault="00F43328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14:paraId="177F14B1" w14:textId="222B99AF" w:rsidR="00F43328" w:rsidRPr="009804B4" w:rsidRDefault="009804B4" w:rsidP="00C31C8A">
            <w:pPr>
              <w:tabs>
                <w:tab w:val="right" w:pos="8931"/>
              </w:tabs>
              <w:spacing w:after="160" w:line="259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16B4B">
              <w:rPr>
                <w:rFonts w:ascii="Times New Roman" w:hAnsi="Times New Roman"/>
                <w:position w:val="-26"/>
                <w:sz w:val="24"/>
                <w:szCs w:val="24"/>
                <w:lang w:eastAsia="en-US"/>
              </w:rPr>
              <w:object w:dxaOrig="4120" w:dyaOrig="700" w14:anchorId="62430F8A">
                <v:shape id="_x0000_i1077" type="#_x0000_t75" style="width:201pt;height:35.25pt" o:ole="">
                  <v:imagedata r:id="rId116" o:title=""/>
                </v:shape>
                <o:OLEObject Type="Embed" ProgID="Equation.DSMT4" ShapeID="_x0000_i1077" DrawAspect="Content" ObjectID="_1622616107" r:id="rId117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804B4">
              <w:rPr>
                <w:rFonts w:ascii="Times New Roman" w:hAnsi="Times New Roman"/>
                <w:position w:val="-10"/>
                <w:sz w:val="24"/>
                <w:szCs w:val="24"/>
                <w:lang w:val="en-US" w:eastAsia="en-US"/>
              </w:rPr>
              <w:object w:dxaOrig="1920" w:dyaOrig="320" w14:anchorId="3FCA34C6">
                <v:shape id="_x0000_i1078" type="#_x0000_t75" style="width:96.75pt;height:15.75pt" o:ole="">
                  <v:imagedata r:id="rId118" o:title=""/>
                </v:shape>
                <o:OLEObject Type="Embed" ProgID="Equation.DSMT4" ShapeID="_x0000_i1078" DrawAspect="Content" ObjectID="_1622616108" r:id="rId119"/>
              </w:object>
            </w:r>
          </w:p>
        </w:tc>
      </w:tr>
      <w:tr w:rsidR="00F43328" w:rsidRPr="00D725DD" w14:paraId="25DDF6E8" w14:textId="77777777" w:rsidTr="00BB769C">
        <w:tc>
          <w:tcPr>
            <w:tcW w:w="851" w:type="dxa"/>
          </w:tcPr>
          <w:p w14:paraId="18D663EB" w14:textId="43119C4D" w:rsidR="00F43328" w:rsidRPr="00D725DD" w:rsidRDefault="00770AEC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6(c</w:t>
            </w:r>
            <w:r w:rsidR="00F43328"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4111" w:type="dxa"/>
          </w:tcPr>
          <w:p w14:paraId="73C3F759" w14:textId="61E149BF" w:rsidR="00F43328" w:rsidRPr="00D725DD" w:rsidRDefault="009804B4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9804B4">
              <w:rPr>
                <w:rFonts w:ascii="Times New Roman" w:hAnsi="Times New Roman"/>
                <w:position w:val="-24"/>
                <w:sz w:val="24"/>
                <w:szCs w:val="24"/>
                <w:lang w:eastAsia="en-US"/>
              </w:rPr>
              <w:object w:dxaOrig="1080" w:dyaOrig="680" w14:anchorId="75D22496">
                <v:shape id="_x0000_i1079" type="#_x0000_t75" style="width:54pt;height:33.75pt" o:ole="">
                  <v:imagedata r:id="rId120" o:title=""/>
                </v:shape>
                <o:OLEObject Type="Embed" ProgID="Equation.DSMT4" ShapeID="_x0000_i1079" DrawAspect="Content" ObjectID="_1622616109" r:id="rId121"/>
              </w:object>
            </w:r>
            <w:r w:rsidR="007E220A" w:rsidRP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1 mark</w:t>
            </w:r>
          </w:p>
        </w:tc>
        <w:tc>
          <w:tcPr>
            <w:tcW w:w="4506" w:type="dxa"/>
          </w:tcPr>
          <w:p w14:paraId="3735CBF3" w14:textId="544C2B14" w:rsidR="00F43328" w:rsidRPr="00D725DD" w:rsidRDefault="00F43328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</w:tr>
      <w:tr w:rsidR="00F43328" w:rsidRPr="00D725DD" w14:paraId="19764608" w14:textId="77777777" w:rsidTr="00BB769C">
        <w:tc>
          <w:tcPr>
            <w:tcW w:w="851" w:type="dxa"/>
          </w:tcPr>
          <w:p w14:paraId="4F55DCA6" w14:textId="721583B9" w:rsidR="00F43328" w:rsidRPr="00D725DD" w:rsidRDefault="009804B4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7</w:t>
            </w:r>
            <w:r w:rsidR="00F43328"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(a)</w:t>
            </w:r>
          </w:p>
        </w:tc>
        <w:tc>
          <w:tcPr>
            <w:tcW w:w="4111" w:type="dxa"/>
          </w:tcPr>
          <w:p w14:paraId="596FEBE2" w14:textId="77777777" w:rsidR="00F43328" w:rsidRDefault="00F07AF0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sz w:val="24"/>
                <w:szCs w:val="22"/>
                <w:lang w:eastAsia="en-US"/>
              </w:rPr>
            </w:pPr>
            <w:r w:rsidRPr="00F07AF0">
              <w:rPr>
                <w:rFonts w:ascii="Times New Roman" w:hAnsi="Times New Roman"/>
                <w:position w:val="-24"/>
                <w:sz w:val="24"/>
                <w:szCs w:val="22"/>
                <w:lang w:eastAsia="en-US"/>
              </w:rPr>
              <w:object w:dxaOrig="340" w:dyaOrig="620" w14:anchorId="784A2197">
                <v:shape id="_x0000_i1080" type="#_x0000_t75" style="width:17.25pt;height:31.5pt" o:ole="">
                  <v:imagedata r:id="rId122" o:title=""/>
                </v:shape>
                <o:OLEObject Type="Embed" ProgID="Equation.DSMT4" ShapeID="_x0000_i1080" DrawAspect="Content" ObjectID="_1622616110" r:id="rId123"/>
              </w:object>
            </w:r>
          </w:p>
          <w:p w14:paraId="595FA86D" w14:textId="77777777" w:rsidR="007E220A" w:rsidRDefault="007E220A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1 mark for correct expression</w:t>
            </w:r>
          </w:p>
          <w:p w14:paraId="2BFEB941" w14:textId="286A59B3" w:rsidR="007E220A" w:rsidRPr="007E220A" w:rsidRDefault="007E220A" w:rsidP="007E220A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1 mark for correct </w:t>
            </w:r>
            <w:r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answer</w:t>
            </w:r>
          </w:p>
        </w:tc>
        <w:tc>
          <w:tcPr>
            <w:tcW w:w="4506" w:type="dxa"/>
          </w:tcPr>
          <w:p w14:paraId="682CCB0B" w14:textId="011283D7" w:rsidR="00F43328" w:rsidRPr="00D725DD" w:rsidRDefault="007E220A" w:rsidP="00F07AF0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7E220A">
              <w:rPr>
                <w:rFonts w:ascii="Times New Roman" w:hAnsi="Times New Roman"/>
                <w:position w:val="-66"/>
                <w:sz w:val="24"/>
                <w:szCs w:val="22"/>
                <w:lang w:eastAsia="en-US"/>
              </w:rPr>
              <w:object w:dxaOrig="1980" w:dyaOrig="1440" w14:anchorId="040B7B38">
                <v:shape id="_x0000_i1081" type="#_x0000_t75" style="width:99pt;height:73.5pt" o:ole="">
                  <v:imagedata r:id="rId124" o:title=""/>
                </v:shape>
                <o:OLEObject Type="Embed" ProgID="Equation.DSMT4" ShapeID="_x0000_i1081" DrawAspect="Content" ObjectID="_1622616111" r:id="rId125"/>
              </w:object>
            </w:r>
          </w:p>
        </w:tc>
      </w:tr>
      <w:tr w:rsidR="00F43328" w:rsidRPr="00D725DD" w14:paraId="621766AD" w14:textId="77777777" w:rsidTr="00BB769C">
        <w:tc>
          <w:tcPr>
            <w:tcW w:w="851" w:type="dxa"/>
          </w:tcPr>
          <w:p w14:paraId="022666EB" w14:textId="2998A15B" w:rsidR="00F43328" w:rsidRPr="00D725DD" w:rsidRDefault="009804B4" w:rsidP="009804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7</w:t>
            </w:r>
            <w:r w:rsidR="00F43328"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b</w:t>
            </w:r>
            <w:r w:rsidR="00F43328"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4111" w:type="dxa"/>
          </w:tcPr>
          <w:p w14:paraId="048125E1" w14:textId="4279C16A" w:rsidR="00F43328" w:rsidRDefault="00F07AF0" w:rsidP="007E220A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F07AF0">
              <w:rPr>
                <w:rFonts w:ascii="Times New Roman" w:hAnsi="Times New Roman"/>
                <w:position w:val="-24"/>
                <w:sz w:val="22"/>
                <w:szCs w:val="22"/>
                <w:lang w:eastAsia="en-US"/>
              </w:rPr>
              <w:object w:dxaOrig="1359" w:dyaOrig="620" w14:anchorId="5C7669C2">
                <v:shape id="_x0000_i1082" type="#_x0000_t75" style="width:68.25pt;height:31.5pt" o:ole="">
                  <v:imagedata r:id="rId126" o:title=""/>
                </v:shape>
                <o:OLEObject Type="Embed" ProgID="Equation.DSMT4" ShapeID="_x0000_i1082" DrawAspect="Content" ObjectID="_1622616112" r:id="rId127"/>
              </w:object>
            </w:r>
            <w:r w:rsidR="007E220A">
              <w:rPr>
                <w:rFonts w:ascii="Times New Roman" w:hAnsi="Times New Roman"/>
                <w:sz w:val="22"/>
                <w:szCs w:val="22"/>
                <w:lang w:eastAsia="en-US"/>
              </w:rPr>
              <w:t xml:space="preserve">  </w:t>
            </w:r>
            <w:r w:rsidR="007E220A" w:rsidRP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1</w:t>
            </w:r>
            <w:r w:rsid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mark</w:t>
            </w:r>
          </w:p>
          <w:p w14:paraId="60717ACB" w14:textId="77777777" w:rsidR="007E220A" w:rsidRDefault="007E220A" w:rsidP="007E220A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</w:p>
          <w:p w14:paraId="29798596" w14:textId="77777777" w:rsidR="007E220A" w:rsidRDefault="007E220A" w:rsidP="007E220A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</w:p>
          <w:p w14:paraId="3140A5FC" w14:textId="77777777" w:rsidR="007E220A" w:rsidRDefault="007E220A" w:rsidP="007E220A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</w:p>
          <w:p w14:paraId="759A54CE" w14:textId="77777777" w:rsidR="007E220A" w:rsidRDefault="007E220A" w:rsidP="007E220A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1</w:t>
            </w:r>
            <w:r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mark</w:t>
            </w:r>
          </w:p>
          <w:p w14:paraId="2573A7A2" w14:textId="77777777" w:rsidR="007E220A" w:rsidRDefault="007E220A" w:rsidP="007E220A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</w:p>
          <w:p w14:paraId="403B3173" w14:textId="77777777" w:rsidR="007E220A" w:rsidRDefault="007E220A" w:rsidP="007E220A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</w:p>
          <w:p w14:paraId="61908B95" w14:textId="77777777" w:rsidR="007E220A" w:rsidRDefault="007E220A" w:rsidP="007E220A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</w:p>
          <w:p w14:paraId="28E8771F" w14:textId="77777777" w:rsidR="007E220A" w:rsidRDefault="007E220A" w:rsidP="007E220A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</w:p>
          <w:p w14:paraId="0C01F83C" w14:textId="77777777" w:rsidR="007E220A" w:rsidRDefault="007E220A" w:rsidP="007E220A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</w:p>
          <w:p w14:paraId="1646EC7D" w14:textId="6179653C" w:rsidR="007E220A" w:rsidRPr="00D725DD" w:rsidRDefault="007E220A" w:rsidP="007E220A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1</w:t>
            </w:r>
            <w:r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mark</w:t>
            </w:r>
          </w:p>
        </w:tc>
        <w:tc>
          <w:tcPr>
            <w:tcW w:w="4506" w:type="dxa"/>
          </w:tcPr>
          <w:p w14:paraId="095F48F9" w14:textId="77777777" w:rsidR="00F07AF0" w:rsidRDefault="00F07AF0" w:rsidP="00F07AF0">
            <w:pPr>
              <w:tabs>
                <w:tab w:val="right" w:pos="8931"/>
              </w:tabs>
              <w:spacing w:after="160" w:line="259" w:lineRule="auto"/>
              <w:rPr>
                <w:rFonts w:ascii="Times New Roman" w:hAnsi="Times New Roman"/>
              </w:rPr>
            </w:pPr>
            <w:r w:rsidRPr="00671D2F">
              <w:rPr>
                <w:rFonts w:ascii="Times New Roman" w:hAnsi="Times New Roman"/>
                <w:position w:val="-10"/>
                <w:sz w:val="22"/>
                <w:szCs w:val="22"/>
                <w:lang w:eastAsia="en-US"/>
              </w:rPr>
              <w:object w:dxaOrig="2020" w:dyaOrig="520" w14:anchorId="7E3A6C55">
                <v:shape id="_x0000_i1083" type="#_x0000_t75" style="width:101.25pt;height:26.25pt" o:ole="">
                  <v:imagedata r:id="rId128" o:title=""/>
                </v:shape>
                <o:OLEObject Type="Embed" ProgID="Equation.DSMT4" ShapeID="_x0000_i1083" DrawAspect="Content" ObjectID="_1622616113" r:id="rId129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  <w:p w14:paraId="277F1B4D" w14:textId="77777777" w:rsidR="00F07AF0" w:rsidRDefault="00F07AF0" w:rsidP="00F07AF0">
            <w:pPr>
              <w:tabs>
                <w:tab w:val="right" w:pos="8931"/>
              </w:tabs>
              <w:spacing w:after="160" w:line="259" w:lineRule="auto"/>
              <w:rPr>
                <w:rFonts w:ascii="Times New Roman" w:hAnsi="Times New Roman"/>
              </w:rPr>
            </w:pPr>
            <w:r w:rsidRPr="0095566C">
              <w:rPr>
                <w:rFonts w:ascii="Times New Roman" w:hAnsi="Times New Roman"/>
                <w:position w:val="-60"/>
                <w:sz w:val="22"/>
                <w:szCs w:val="22"/>
                <w:lang w:eastAsia="en-US"/>
              </w:rPr>
              <w:object w:dxaOrig="3720" w:dyaOrig="1320" w14:anchorId="225B0167">
                <v:shape id="_x0000_i1084" type="#_x0000_t75" style="width:186pt;height:66pt" o:ole="">
                  <v:imagedata r:id="rId130" o:title=""/>
                </v:shape>
                <o:OLEObject Type="Embed" ProgID="Equation.DSMT4" ShapeID="_x0000_i1084" DrawAspect="Content" ObjectID="_1622616114" r:id="rId131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  <w:p w14:paraId="0CCAFB4D" w14:textId="41020200" w:rsidR="00F43328" w:rsidRPr="00D725DD" w:rsidRDefault="00F07AF0" w:rsidP="00F07AF0">
            <w:pPr>
              <w:tabs>
                <w:tab w:val="right" w:pos="8931"/>
              </w:tabs>
              <w:spacing w:after="160" w:line="259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5566C">
              <w:rPr>
                <w:rFonts w:ascii="Times New Roman" w:hAnsi="Times New Roman"/>
                <w:position w:val="-58"/>
                <w:sz w:val="22"/>
                <w:szCs w:val="22"/>
                <w:lang w:eastAsia="en-US"/>
              </w:rPr>
              <w:object w:dxaOrig="1560" w:dyaOrig="1280" w14:anchorId="18517E19">
                <v:shape id="_x0000_i1085" type="#_x0000_t75" style="width:78.75pt;height:64.5pt" o:ole="">
                  <v:imagedata r:id="rId132" o:title=""/>
                </v:shape>
                <o:OLEObject Type="Embed" ProgID="Equation.DSMT4" ShapeID="_x0000_i1085" DrawAspect="Content" ObjectID="_1622616115" r:id="rId133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</w:tc>
      </w:tr>
      <w:tr w:rsidR="00F43328" w:rsidRPr="00D725DD" w14:paraId="0317AFAD" w14:textId="77777777" w:rsidTr="00BB769C">
        <w:tc>
          <w:tcPr>
            <w:tcW w:w="851" w:type="dxa"/>
          </w:tcPr>
          <w:p w14:paraId="36CAF368" w14:textId="6EE2679E" w:rsidR="00F43328" w:rsidRPr="00D725DD" w:rsidRDefault="009804B4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8</w:t>
            </w:r>
            <w:r w:rsidR="00F43328"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(a)</w:t>
            </w:r>
          </w:p>
        </w:tc>
        <w:tc>
          <w:tcPr>
            <w:tcW w:w="4111" w:type="dxa"/>
          </w:tcPr>
          <w:p w14:paraId="4E43E77B" w14:textId="27843549" w:rsidR="00F07AF0" w:rsidRPr="00F07AF0" w:rsidRDefault="00F07AF0" w:rsidP="00F07AF0">
            <w:pPr>
              <w:rPr>
                <w:rFonts w:ascii="Times New Roman" w:hAnsi="Times New Roman"/>
                <w:sz w:val="24"/>
              </w:rPr>
            </w:pPr>
            <w:r w:rsidRPr="00F07AF0">
              <w:rPr>
                <w:rFonts w:ascii="Times New Roman" w:hAnsi="Times New Roman"/>
                <w:sz w:val="24"/>
              </w:rPr>
              <w:t>(2, 2√3</w:t>
            </w:r>
            <w:proofErr w:type="gramStart"/>
            <w:r w:rsidRPr="00F07AF0">
              <w:rPr>
                <w:rFonts w:ascii="Times New Roman" w:hAnsi="Times New Roman"/>
                <w:sz w:val="24"/>
              </w:rPr>
              <w:t>)</w:t>
            </w:r>
            <w:r w:rsidR="007E220A" w:rsidRP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  <w:r w:rsidR="007E220A" w:rsidRP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1</w:t>
            </w:r>
            <w:proofErr w:type="gramEnd"/>
            <w:r w:rsid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mark</w:t>
            </w:r>
          </w:p>
          <w:p w14:paraId="22E8C096" w14:textId="77777777" w:rsidR="00F43328" w:rsidRPr="00D725DD" w:rsidRDefault="00F43328" w:rsidP="00770AEC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4506" w:type="dxa"/>
          </w:tcPr>
          <w:p w14:paraId="3395562C" w14:textId="3A7C6A87" w:rsidR="00F43328" w:rsidRPr="00D725DD" w:rsidRDefault="00F07AF0" w:rsidP="00F07AF0">
            <w:pPr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F07AF0">
              <w:rPr>
                <w:rFonts w:ascii="Times New Roman" w:hAnsi="Times New Roman"/>
                <w:sz w:val="24"/>
              </w:rPr>
              <w:t xml:space="preserve">A is at </w:t>
            </w:r>
            <w:r w:rsidRPr="00F07AF0">
              <w:rPr>
                <w:rFonts w:ascii="Times New Roman" w:hAnsi="Times New Roman"/>
                <w:i/>
                <w:sz w:val="24"/>
              </w:rPr>
              <w:t>x</w:t>
            </w:r>
            <w:r w:rsidRPr="00F07AF0">
              <w:rPr>
                <w:rFonts w:ascii="Times New Roman" w:hAnsi="Times New Roman"/>
                <w:sz w:val="24"/>
              </w:rPr>
              <w:t xml:space="preserve"> = 2, hence </w:t>
            </w:r>
            <w:r w:rsidRPr="007C1FD4">
              <w:rPr>
                <w:position w:val="-12"/>
                <w:sz w:val="22"/>
                <w:szCs w:val="22"/>
                <w:lang w:eastAsia="en-US"/>
              </w:rPr>
              <w:object w:dxaOrig="2780" w:dyaOrig="400" w14:anchorId="38594BD8">
                <v:shape id="_x0000_i1086" type="#_x0000_t75" style="width:138.75pt;height:20.25pt" o:ole="">
                  <v:imagedata r:id="rId134" o:title=""/>
                </v:shape>
                <o:OLEObject Type="Embed" ProgID="Equation.DSMT4" ShapeID="_x0000_i1086" DrawAspect="Content" ObjectID="_1622616116" r:id="rId135"/>
              </w:object>
            </w:r>
            <w:r w:rsidRPr="00F07AF0">
              <w:rPr>
                <w:rFonts w:ascii="Times New Roman" w:hAnsi="Times New Roman"/>
                <w:sz w:val="24"/>
              </w:rPr>
              <w:t xml:space="preserve"> </w:t>
            </w:r>
          </w:p>
        </w:tc>
      </w:tr>
      <w:tr w:rsidR="009804B4" w:rsidRPr="00D725DD" w14:paraId="10191DE5" w14:textId="77777777" w:rsidTr="00BB769C">
        <w:tc>
          <w:tcPr>
            <w:tcW w:w="851" w:type="dxa"/>
          </w:tcPr>
          <w:p w14:paraId="452A5A8E" w14:textId="77847F3D" w:rsidR="009804B4" w:rsidRPr="00D725DD" w:rsidRDefault="009804B4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8(b</w:t>
            </w:r>
            <w:r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4111" w:type="dxa"/>
          </w:tcPr>
          <w:p w14:paraId="04E0E2A4" w14:textId="12E5E7E3" w:rsidR="009804B4" w:rsidRPr="00F07AF0" w:rsidRDefault="00F07AF0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A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√3</w:t>
            </w:r>
            <w:r w:rsidR="007E2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7E220A" w:rsidRP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1</w:t>
            </w:r>
            <w:r w:rsid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mark</w:t>
            </w:r>
          </w:p>
        </w:tc>
        <w:tc>
          <w:tcPr>
            <w:tcW w:w="4506" w:type="dxa"/>
          </w:tcPr>
          <w:p w14:paraId="779AFE42" w14:textId="467A1E01" w:rsidR="009804B4" w:rsidRPr="00D725DD" w:rsidRDefault="00F07AF0" w:rsidP="00F07AF0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7C1FD4">
              <w:rPr>
                <w:rFonts w:ascii="Times New Roman" w:hAnsi="Times New Roman"/>
                <w:position w:val="-24"/>
                <w:sz w:val="24"/>
                <w:szCs w:val="24"/>
                <w:lang w:eastAsia="en-US"/>
              </w:rPr>
              <w:object w:dxaOrig="2180" w:dyaOrig="620" w14:anchorId="42199AC1">
                <v:shape id="_x0000_i1087" type="#_x0000_t75" style="width:108.75pt;height:30.75pt" o:ole="">
                  <v:imagedata r:id="rId136" o:title=""/>
                </v:shape>
                <o:OLEObject Type="Embed" ProgID="Equation.DSMT4" ShapeID="_x0000_i1087" DrawAspect="Content" ObjectID="_1622616117" r:id="rId137"/>
              </w:object>
            </w:r>
          </w:p>
        </w:tc>
      </w:tr>
      <w:tr w:rsidR="009804B4" w:rsidRPr="00D725DD" w14:paraId="3E03C44E" w14:textId="77777777" w:rsidTr="00BB769C">
        <w:tc>
          <w:tcPr>
            <w:tcW w:w="851" w:type="dxa"/>
          </w:tcPr>
          <w:p w14:paraId="2E9C8DAB" w14:textId="23976EC7" w:rsidR="009804B4" w:rsidRPr="00D725DD" w:rsidRDefault="009804B4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8(c</w:t>
            </w:r>
            <w:r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4111" w:type="dxa"/>
          </w:tcPr>
          <w:p w14:paraId="46F3AACB" w14:textId="5A581927" w:rsidR="009804B4" w:rsidRPr="00D725DD" w:rsidRDefault="00F07AF0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07AF0">
              <w:rPr>
                <w:rFonts w:ascii="Times New Roman" w:hAnsi="Times New Roman"/>
                <w:position w:val="-8"/>
                <w:sz w:val="24"/>
                <w:szCs w:val="22"/>
                <w:lang w:eastAsia="en-US"/>
              </w:rPr>
              <w:object w:dxaOrig="820" w:dyaOrig="360" w14:anchorId="6F45349B">
                <v:shape id="_x0000_i1088" type="#_x0000_t75" style="width:41.25pt;height:18pt" o:ole="">
                  <v:imagedata r:id="rId138" o:title=""/>
                </v:shape>
                <o:OLEObject Type="Embed" ProgID="Equation.DSMT4" ShapeID="_x0000_i1088" DrawAspect="Content" ObjectID="_1622616118" r:id="rId139"/>
              </w:object>
            </w:r>
            <w:r w:rsidR="007E220A">
              <w:rPr>
                <w:rFonts w:ascii="Times New Roman" w:hAnsi="Times New Roman"/>
                <w:sz w:val="24"/>
                <w:szCs w:val="22"/>
                <w:lang w:eastAsia="en-US"/>
              </w:rPr>
              <w:t xml:space="preserve"> </w:t>
            </w:r>
            <w:r w:rsidR="007E220A" w:rsidRP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1</w:t>
            </w:r>
            <w:r w:rsid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mark</w:t>
            </w:r>
          </w:p>
        </w:tc>
        <w:tc>
          <w:tcPr>
            <w:tcW w:w="4506" w:type="dxa"/>
          </w:tcPr>
          <w:p w14:paraId="0CEC0724" w14:textId="43191D89" w:rsidR="009804B4" w:rsidRDefault="00F07AF0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72415A">
              <w:rPr>
                <w:rFonts w:ascii="Times New Roman" w:hAnsi="Times New Roman"/>
                <w:position w:val="-80"/>
                <w:sz w:val="24"/>
                <w:szCs w:val="22"/>
                <w:lang w:eastAsia="en-US"/>
              </w:rPr>
              <w:object w:dxaOrig="2079" w:dyaOrig="1719" w14:anchorId="7F5A37BC">
                <v:shape id="_x0000_i1089" type="#_x0000_t75" style="width:104.25pt;height:85.5pt" o:ole="">
                  <v:imagedata r:id="rId140" o:title=""/>
                </v:shape>
                <o:OLEObject Type="Embed" ProgID="Equation.DSMT4" ShapeID="_x0000_i1089" DrawAspect="Content" ObjectID="_1622616119" r:id="rId141"/>
              </w:object>
            </w:r>
          </w:p>
          <w:p w14:paraId="55DA97F0" w14:textId="77777777" w:rsidR="009804B4" w:rsidRPr="00D725DD" w:rsidRDefault="009804B4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</w:tr>
      <w:tr w:rsidR="009804B4" w:rsidRPr="00D725DD" w14:paraId="6115B55B" w14:textId="77777777" w:rsidTr="00BB769C">
        <w:tc>
          <w:tcPr>
            <w:tcW w:w="851" w:type="dxa"/>
          </w:tcPr>
          <w:p w14:paraId="0F71251B" w14:textId="1B350F9A" w:rsidR="009804B4" w:rsidRPr="00D725DD" w:rsidRDefault="009804B4" w:rsidP="009804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8</w:t>
            </w:r>
            <w:r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d</w:t>
            </w:r>
            <w:r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4111" w:type="dxa"/>
          </w:tcPr>
          <w:p w14:paraId="5622B30E" w14:textId="77777777" w:rsidR="007E220A" w:rsidRDefault="00602A8F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(2.5, 3.5) or (</w:t>
            </w:r>
            <w:r w:rsidRPr="00602A8F">
              <w:rPr>
                <w:rFonts w:ascii="Times New Roman" w:hAnsi="Times New Roman"/>
                <w:position w:val="-24"/>
                <w:sz w:val="24"/>
                <w:szCs w:val="24"/>
                <w:lang w:val="en-US" w:eastAsia="en-US"/>
              </w:rPr>
              <w:object w:dxaOrig="240" w:dyaOrig="620" w14:anchorId="23D16304">
                <v:shape id="_x0000_i1090" type="#_x0000_t75" style="width:12pt;height:30.75pt" o:ole="">
                  <v:imagedata r:id="rId142" o:title=""/>
                </v:shape>
                <o:OLEObject Type="Embed" ProgID="Equation.DSMT4" ShapeID="_x0000_i1090" DrawAspect="Content" ObjectID="_1622616120" r:id="rId143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,</w:t>
            </w:r>
            <w:r w:rsidRPr="00602A8F">
              <w:rPr>
                <w:rFonts w:ascii="Times New Roman" w:hAnsi="Times New Roman"/>
                <w:position w:val="-24"/>
                <w:sz w:val="24"/>
                <w:szCs w:val="24"/>
                <w:lang w:val="en-US" w:eastAsia="en-US"/>
              </w:rPr>
              <w:object w:dxaOrig="320" w:dyaOrig="620" w14:anchorId="73C3CB97">
                <v:shape id="_x0000_i1091" type="#_x0000_t75" style="width:15.75pt;height:30.75pt" o:ole="">
                  <v:imagedata r:id="rId144" o:title=""/>
                </v:shape>
                <o:OLEObject Type="Embed" ProgID="Equation.DSMT4" ShapeID="_x0000_i1091" DrawAspect="Content" ObjectID="_1622616121" r:id="rId145"/>
              </w:object>
            </w:r>
            <w:r w:rsidR="007E220A" w:rsidRP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</w:t>
            </w:r>
          </w:p>
          <w:p w14:paraId="58628E33" w14:textId="11978785" w:rsidR="009804B4" w:rsidRDefault="007E220A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1</w:t>
            </w:r>
            <w:r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mark for correct derivative</w:t>
            </w:r>
          </w:p>
          <w:p w14:paraId="555191C3" w14:textId="77777777" w:rsidR="007E220A" w:rsidRDefault="007E220A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</w:p>
          <w:p w14:paraId="02A933BC" w14:textId="204DE7B4" w:rsidR="007E220A" w:rsidRPr="00D725DD" w:rsidRDefault="007E220A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1</w:t>
            </w:r>
            <w:r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mark</w:t>
            </w:r>
          </w:p>
        </w:tc>
        <w:tc>
          <w:tcPr>
            <w:tcW w:w="4506" w:type="dxa"/>
          </w:tcPr>
          <w:p w14:paraId="14FD1CCD" w14:textId="7B6518E7" w:rsidR="00602A8F" w:rsidRDefault="007E220A" w:rsidP="00602A8F">
            <w:pPr>
              <w:tabs>
                <w:tab w:val="right" w:pos="9072"/>
              </w:tabs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4910">
              <w:rPr>
                <w:rFonts w:ascii="Times New Roman" w:hAnsi="Times New Roman"/>
                <w:position w:val="-24"/>
                <w:sz w:val="24"/>
                <w:szCs w:val="24"/>
                <w:lang w:val="en-US" w:eastAsia="en-US"/>
              </w:rPr>
              <w:object w:dxaOrig="3700" w:dyaOrig="620" w14:anchorId="0EEA1CCA">
                <v:shape id="_x0000_i1092" type="#_x0000_t75" style="width:184.5pt;height:30.75pt" o:ole="">
                  <v:imagedata r:id="rId146" o:title=""/>
                </v:shape>
                <o:OLEObject Type="Embed" ProgID="Equation.DSMT4" ShapeID="_x0000_i1092" DrawAspect="Content" ObjectID="_1622616122" r:id="rId147"/>
              </w:object>
            </w:r>
            <w:r w:rsidR="00602A8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14:paraId="4D469CD1" w14:textId="77777777" w:rsidR="00602A8F" w:rsidRDefault="00602A8F" w:rsidP="00602A8F">
            <w:pPr>
              <w:tabs>
                <w:tab w:val="right" w:pos="9072"/>
              </w:tabs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A2917">
              <w:rPr>
                <w:rFonts w:ascii="Times New Roman" w:hAnsi="Times New Roman"/>
                <w:position w:val="-10"/>
                <w:sz w:val="24"/>
                <w:szCs w:val="24"/>
                <w:lang w:val="en-US" w:eastAsia="en-US"/>
              </w:rPr>
              <w:object w:dxaOrig="960" w:dyaOrig="320" w14:anchorId="465F2828">
                <v:shape id="_x0000_i1093" type="#_x0000_t75" style="width:48pt;height:15.75pt" o:ole="">
                  <v:imagedata r:id="rId148" o:title=""/>
                </v:shape>
                <o:OLEObject Type="Embed" ProgID="Equation.DSMT4" ShapeID="_x0000_i1093" DrawAspect="Content" ObjectID="_1622616123" r:id="rId149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when 5 – 2</w:t>
            </w:r>
            <w:r w:rsidRPr="002A4910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0, hence </w:t>
            </w:r>
            <w:r w:rsidRPr="002A4910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2.5.</w:t>
            </w:r>
          </w:p>
          <w:p w14:paraId="28FAEE8B" w14:textId="7E9F7DC6" w:rsidR="00602A8F" w:rsidRDefault="00602A8F" w:rsidP="00602A8F">
            <w:pPr>
              <w:tabs>
                <w:tab w:val="right" w:pos="9072"/>
              </w:tabs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4910">
              <w:rPr>
                <w:rFonts w:ascii="Times New Roman" w:hAnsi="Times New Roman"/>
                <w:position w:val="-26"/>
                <w:sz w:val="24"/>
                <w:szCs w:val="24"/>
                <w:lang w:val="en-US" w:eastAsia="en-US"/>
              </w:rPr>
              <w:object w:dxaOrig="1660" w:dyaOrig="700" w14:anchorId="4B9457E7">
                <v:shape id="_x0000_i1094" type="#_x0000_t75" style="width:83.25pt;height:35.25pt" o:ole="">
                  <v:imagedata r:id="rId150" o:title=""/>
                </v:shape>
                <o:OLEObject Type="Embed" ProgID="Equation.DSMT4" ShapeID="_x0000_i1094" DrawAspect="Content" ObjectID="_1622616124" r:id="rId151"/>
              </w:object>
            </w:r>
          </w:p>
          <w:p w14:paraId="30326C3E" w14:textId="77777777" w:rsidR="009804B4" w:rsidRDefault="009804B4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14:paraId="196F622A" w14:textId="77777777" w:rsidR="009804B4" w:rsidRPr="00D725DD" w:rsidRDefault="009804B4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</w:tr>
      <w:tr w:rsidR="009804B4" w:rsidRPr="00D725DD" w14:paraId="2EE44150" w14:textId="77777777" w:rsidTr="00BB769C">
        <w:tc>
          <w:tcPr>
            <w:tcW w:w="851" w:type="dxa"/>
          </w:tcPr>
          <w:p w14:paraId="18DB4492" w14:textId="393B2F7C" w:rsidR="009804B4" w:rsidRPr="00D725DD" w:rsidRDefault="009804B4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8(e</w:t>
            </w:r>
            <w:r w:rsidRPr="00D725D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4111" w:type="dxa"/>
          </w:tcPr>
          <w:p w14:paraId="48251286" w14:textId="77777777" w:rsidR="00602A8F" w:rsidRDefault="00602A8F" w:rsidP="00602A8F">
            <w:pPr>
              <w:tabs>
                <w:tab w:val="right" w:pos="8931"/>
              </w:tabs>
              <w:spacing w:after="160" w:line="259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omain: [0, 3.5]</w:t>
            </w:r>
          </w:p>
          <w:p w14:paraId="51448209" w14:textId="5EA7C56F" w:rsidR="00602A8F" w:rsidRDefault="00602A8F" w:rsidP="00602A8F">
            <w:pPr>
              <w:tabs>
                <w:tab w:val="right" w:pos="8931"/>
              </w:tabs>
              <w:spacing w:after="160" w:line="259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Range: [-1, 2.5]</w:t>
            </w:r>
          </w:p>
          <w:p w14:paraId="654E1B79" w14:textId="722D308B" w:rsidR="007E220A" w:rsidRDefault="007E220A" w:rsidP="00602A8F">
            <w:pPr>
              <w:tabs>
                <w:tab w:val="right" w:pos="8931"/>
              </w:tabs>
              <w:spacing w:after="160" w:line="259" w:lineRule="auto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1</w:t>
            </w:r>
            <w:r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mark</w:t>
            </w:r>
          </w:p>
          <w:p w14:paraId="4AAC2F1E" w14:textId="69436B7B" w:rsidR="007E220A" w:rsidRDefault="007E220A" w:rsidP="00602A8F">
            <w:pPr>
              <w:tabs>
                <w:tab w:val="right" w:pos="8931"/>
              </w:tabs>
              <w:spacing w:after="160" w:line="259" w:lineRule="auto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</w:p>
          <w:p w14:paraId="5A7F48DD" w14:textId="6D887E8C" w:rsidR="007E220A" w:rsidRDefault="007E220A" w:rsidP="00602A8F">
            <w:pPr>
              <w:tabs>
                <w:tab w:val="right" w:pos="8931"/>
              </w:tabs>
              <w:spacing w:after="160" w:line="259" w:lineRule="auto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</w:p>
          <w:p w14:paraId="286BBFA4" w14:textId="7FAD48CE" w:rsidR="007E220A" w:rsidRDefault="007E220A" w:rsidP="00602A8F">
            <w:pPr>
              <w:tabs>
                <w:tab w:val="right" w:pos="8931"/>
              </w:tabs>
              <w:spacing w:after="160" w:line="259" w:lineRule="auto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</w:p>
          <w:p w14:paraId="35CEFA27" w14:textId="77777777" w:rsidR="007E220A" w:rsidRDefault="007E220A" w:rsidP="00602A8F">
            <w:pPr>
              <w:tabs>
                <w:tab w:val="right" w:pos="8931"/>
              </w:tabs>
              <w:spacing w:after="160" w:line="259" w:lineRule="auto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</w:p>
          <w:p w14:paraId="121EC2D7" w14:textId="7B216043" w:rsidR="007E220A" w:rsidRDefault="007E220A" w:rsidP="00602A8F">
            <w:pPr>
              <w:tabs>
                <w:tab w:val="right" w:pos="8931"/>
              </w:tabs>
              <w:spacing w:after="16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1</w:t>
            </w:r>
            <w:r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mark</w:t>
            </w:r>
          </w:p>
          <w:p w14:paraId="6DCA7260" w14:textId="77777777" w:rsidR="009804B4" w:rsidRDefault="009804B4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14:paraId="2F8A3EB1" w14:textId="476E8E25" w:rsidR="007E220A" w:rsidRDefault="007E220A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7E220A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1</w:t>
            </w:r>
            <w:r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 mark for negative root</w:t>
            </w:r>
          </w:p>
          <w:p w14:paraId="65BBAD76" w14:textId="77777777" w:rsidR="007E220A" w:rsidRDefault="007E220A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14:paraId="2EE246B8" w14:textId="73036EB9" w:rsidR="007E220A" w:rsidRPr="00D725DD" w:rsidRDefault="007E220A" w:rsidP="00977DB4">
            <w:pPr>
              <w:pStyle w:val="ListParagraph"/>
              <w:tabs>
                <w:tab w:val="right" w:pos="9072"/>
              </w:tabs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4506" w:type="dxa"/>
          </w:tcPr>
          <w:p w14:paraId="7E13D05B" w14:textId="47109B75" w:rsidR="00602A8F" w:rsidRPr="00602A8F" w:rsidRDefault="006576A1" w:rsidP="00602A8F">
            <w:pPr>
              <w:tabs>
                <w:tab w:val="right" w:pos="8931"/>
                <w:tab w:val="right" w:pos="9072"/>
              </w:tabs>
              <w:spacing w:after="16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6576A1">
              <w:rPr>
                <w:position w:val="-230"/>
                <w:sz w:val="22"/>
                <w:szCs w:val="22"/>
                <w:lang w:eastAsia="en-US"/>
              </w:rPr>
              <w:object w:dxaOrig="2280" w:dyaOrig="3900" w14:anchorId="5FDFDDFE">
                <v:shape id="_x0000_i1095" type="#_x0000_t75" style="width:114pt;height:174.75pt" o:ole="">
                  <v:imagedata r:id="rId152" o:title=""/>
                </v:shape>
                <o:OLEObject Type="Embed" ProgID="Equation.DSMT4" ShapeID="_x0000_i1095" DrawAspect="Content" ObjectID="_1622616125" r:id="rId153"/>
              </w:object>
            </w:r>
            <w:r w:rsidR="00602A8F" w:rsidRPr="00602A8F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592D27DF" w14:textId="7BE721B3" w:rsidR="00602A8F" w:rsidRDefault="00A437C3" w:rsidP="00602A8F">
            <w:pPr>
              <w:tabs>
                <w:tab w:val="right" w:pos="8931"/>
              </w:tabs>
              <w:spacing w:after="16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A437C3">
              <w:rPr>
                <w:rFonts w:ascii="Times New Roman" w:hAnsi="Times New Roman"/>
                <w:sz w:val="24"/>
                <w:szCs w:val="24"/>
              </w:rPr>
              <w:t>When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602A8F" w:rsidRPr="00E740C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602A8F">
              <w:rPr>
                <w:rFonts w:ascii="Times New Roman" w:hAnsi="Times New Roman"/>
                <w:sz w:val="24"/>
                <w:szCs w:val="24"/>
              </w:rPr>
              <w:t xml:space="preserve"> = 0, </w:t>
            </w:r>
            <w:r w:rsidR="00602A8F" w:rsidRPr="00E740C1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="00602A8F">
              <w:rPr>
                <w:rFonts w:ascii="Times New Roman" w:hAnsi="Times New Roman"/>
                <w:sz w:val="24"/>
                <w:szCs w:val="24"/>
              </w:rPr>
              <w:t xml:space="preserve"> = -1, so we need the </w:t>
            </w:r>
            <w:r w:rsidR="00602A8F" w:rsidRPr="00E740C1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negative</w:t>
            </w:r>
            <w:r w:rsidR="00602A8F">
              <w:rPr>
                <w:rFonts w:ascii="Times New Roman" w:hAnsi="Times New Roman"/>
                <w:sz w:val="24"/>
                <w:szCs w:val="24"/>
              </w:rPr>
              <w:t xml:space="preserve"> root.</w:t>
            </w:r>
          </w:p>
          <w:p w14:paraId="0CEB0324" w14:textId="56741EEF" w:rsidR="009804B4" w:rsidRPr="00A437C3" w:rsidRDefault="00602A8F" w:rsidP="00A437C3">
            <w:pPr>
              <w:tabs>
                <w:tab w:val="right" w:pos="8931"/>
              </w:tabs>
              <w:spacing w:after="16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E740C1">
              <w:rPr>
                <w:rFonts w:ascii="Times New Roman" w:hAnsi="Times New Roman"/>
                <w:position w:val="-26"/>
                <w:sz w:val="24"/>
                <w:szCs w:val="24"/>
                <w:lang w:eastAsia="en-US"/>
              </w:rPr>
              <w:object w:dxaOrig="1900" w:dyaOrig="700" w14:anchorId="2A544625">
                <v:shape id="_x0000_i1096" type="#_x0000_t75" style="width:95.25pt;height:35.25pt" o:ole="">
                  <v:imagedata r:id="rId154" o:title=""/>
                </v:shape>
                <o:OLEObject Type="Embed" ProgID="Equation.DSMT4" ShapeID="_x0000_i1096" DrawAspect="Content" ObjectID="_1622616126" r:id="rId155"/>
              </w:object>
            </w:r>
          </w:p>
        </w:tc>
      </w:tr>
    </w:tbl>
    <w:p w14:paraId="02004222" w14:textId="1212AD92" w:rsidR="00713898" w:rsidRPr="00D725DD" w:rsidRDefault="00713898" w:rsidP="000259E7">
      <w:pPr>
        <w:rPr>
          <w:rFonts w:ascii="Times New Roman" w:hAnsi="Times New Roman"/>
          <w:b/>
          <w:sz w:val="24"/>
          <w:szCs w:val="24"/>
        </w:rPr>
      </w:pPr>
    </w:p>
    <w:sectPr w:rsidR="00713898" w:rsidRPr="00D725DD" w:rsidSect="005C1309">
      <w:headerReference w:type="default" r:id="rId156"/>
      <w:footerReference w:type="default" r:id="rId157"/>
      <w:footerReference w:type="first" r:id="rId158"/>
      <w:pgSz w:w="12240" w:h="15840" w:code="1"/>
      <w:pgMar w:top="1440" w:right="1440" w:bottom="1440" w:left="1440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51D071" w14:textId="77777777" w:rsidR="001E5C44" w:rsidRDefault="001E5C44" w:rsidP="00C54E2F">
      <w:pPr>
        <w:spacing w:after="0" w:line="240" w:lineRule="auto"/>
      </w:pPr>
      <w:r>
        <w:separator/>
      </w:r>
    </w:p>
  </w:endnote>
  <w:endnote w:type="continuationSeparator" w:id="0">
    <w:p w14:paraId="511A0854" w14:textId="77777777" w:rsidR="001E5C44" w:rsidRDefault="001E5C44" w:rsidP="00C54E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Times New Roman"/>
    <w:charset w:val="00"/>
    <w:family w:val="auto"/>
    <w:pitch w:val="variable"/>
    <w:sig w:usb0="00000000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57F058" w14:textId="6D27BE2E" w:rsidR="0041202B" w:rsidRPr="00C54E2F" w:rsidRDefault="0041202B" w:rsidP="00FF1EA8">
    <w:pPr>
      <w:pStyle w:val="Footer"/>
      <w:spacing w:line="240" w:lineRule="auto"/>
      <w:rPr>
        <w:rFonts w:ascii="Times New Roman" w:hAnsi="Times New Roman"/>
      </w:rPr>
    </w:pPr>
    <w:r>
      <w:rPr>
        <w:rFonts w:ascii="Times New Roman" w:hAnsi="Times New Roman"/>
      </w:rPr>
      <w:t>©2019</w:t>
    </w:r>
    <w:r w:rsidRPr="00C54E2F">
      <w:rPr>
        <w:rFonts w:ascii="Times New Roman" w:hAnsi="Times New Roman"/>
      </w:rPr>
      <w:tab/>
    </w:r>
    <w:r w:rsidRPr="00C54E2F">
      <w:rPr>
        <w:rFonts w:ascii="Times New Roman" w:hAnsi="Times New Roman"/>
      </w:rPr>
      <w:tab/>
      <w:t xml:space="preserve"> </w:t>
    </w:r>
    <w:r>
      <w:rPr>
        <w:rFonts w:ascii="Times New Roman" w:hAnsi="Times New Roman"/>
      </w:rPr>
      <w:t>Ser4MMETHE1B</w:t>
    </w:r>
  </w:p>
  <w:p w14:paraId="5360754B" w14:textId="0A510264" w:rsidR="0041202B" w:rsidRPr="00C54E2F" w:rsidRDefault="0041202B" w:rsidP="00BA1D99">
    <w:pPr>
      <w:pStyle w:val="Footer"/>
      <w:spacing w:line="240" w:lineRule="auto"/>
      <w:rPr>
        <w:rFonts w:ascii="Times New Roman" w:hAnsi="Times New Roman"/>
      </w:rPr>
    </w:pPr>
    <w:r w:rsidRPr="00C54E2F">
      <w:rPr>
        <w:rFonts w:ascii="Times New Roman" w:hAnsi="Times New Roman"/>
      </w:rPr>
      <w:t>Published by QATs. Permission for copying in purchasing school only.</w:t>
    </w:r>
    <w:r w:rsidRPr="00C54E2F">
      <w:rPr>
        <w:rFonts w:ascii="Times New Roman" w:hAnsi="Times New Roman"/>
      </w:rPr>
      <w:tab/>
    </w:r>
    <w:sdt>
      <w:sdtPr>
        <w:rPr>
          <w:rFonts w:ascii="Times New Roman" w:hAnsi="Times New Roman"/>
        </w:rPr>
        <w:id w:val="773051005"/>
        <w:docPartObj>
          <w:docPartGallery w:val="Page Numbers (Bottom of Page)"/>
          <w:docPartUnique/>
        </w:docPartObj>
      </w:sdtPr>
      <w:sdtEndPr/>
      <w:sdtContent>
        <w:r w:rsidRPr="00FF1EA8">
          <w:rPr>
            <w:rFonts w:ascii="Times New Roman" w:hAnsi="Times New Roman"/>
          </w:rPr>
          <w:fldChar w:fldCharType="begin"/>
        </w:r>
        <w:r w:rsidRPr="00FF1EA8">
          <w:rPr>
            <w:rFonts w:ascii="Times New Roman" w:hAnsi="Times New Roman"/>
          </w:rPr>
          <w:instrText xml:space="preserve"> PAGE   \* MERGEFORMAT </w:instrText>
        </w:r>
        <w:r w:rsidRPr="00FF1EA8">
          <w:rPr>
            <w:rFonts w:ascii="Times New Roman" w:hAnsi="Times New Roman"/>
          </w:rPr>
          <w:fldChar w:fldCharType="separate"/>
        </w:r>
        <w:r w:rsidR="006576A1">
          <w:rPr>
            <w:rFonts w:ascii="Times New Roman" w:hAnsi="Times New Roman"/>
            <w:noProof/>
          </w:rPr>
          <w:t>16</w:t>
        </w:r>
        <w:r w:rsidRPr="00FF1EA8">
          <w:rPr>
            <w:rFonts w:ascii="Times New Roman" w:hAnsi="Times New Roman"/>
          </w:rPr>
          <w:fldChar w:fldCharType="end"/>
        </w:r>
      </w:sdtContent>
    </w:sdt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0EF65F" w14:textId="49CF7FD3" w:rsidR="0041202B" w:rsidRPr="00C54E2F" w:rsidRDefault="0041202B" w:rsidP="00C54E2F">
    <w:pPr>
      <w:pStyle w:val="Footer"/>
      <w:spacing w:line="240" w:lineRule="auto"/>
      <w:rPr>
        <w:rFonts w:ascii="Times New Roman" w:hAnsi="Times New Roman"/>
      </w:rPr>
    </w:pPr>
    <w:r>
      <w:rPr>
        <w:rFonts w:ascii="Times New Roman" w:hAnsi="Times New Roman"/>
      </w:rPr>
      <w:t>©2019</w:t>
    </w:r>
    <w:r w:rsidRPr="00C54E2F">
      <w:rPr>
        <w:rFonts w:ascii="Times New Roman" w:hAnsi="Times New Roman"/>
      </w:rPr>
      <w:tab/>
    </w:r>
    <w:r w:rsidRPr="00C54E2F">
      <w:rPr>
        <w:rFonts w:ascii="Times New Roman" w:hAnsi="Times New Roman"/>
      </w:rPr>
      <w:tab/>
      <w:t xml:space="preserve"> </w:t>
    </w:r>
    <w:r>
      <w:rPr>
        <w:rFonts w:ascii="Times New Roman" w:hAnsi="Times New Roman"/>
      </w:rPr>
      <w:t>Ser4MMETHE1B</w:t>
    </w:r>
  </w:p>
  <w:p w14:paraId="360E4DB0" w14:textId="77777777" w:rsidR="0041202B" w:rsidRDefault="0041202B" w:rsidP="00C54E2F">
    <w:pPr>
      <w:pStyle w:val="Footer"/>
    </w:pPr>
    <w:r w:rsidRPr="00C54E2F">
      <w:rPr>
        <w:rFonts w:ascii="Times New Roman" w:hAnsi="Times New Roman"/>
      </w:rPr>
      <w:t>Published by QATs. Permission for copying in purchasing school only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054F71A" w14:textId="77777777" w:rsidR="001E5C44" w:rsidRDefault="001E5C44" w:rsidP="00C54E2F">
      <w:pPr>
        <w:spacing w:after="0" w:line="240" w:lineRule="auto"/>
      </w:pPr>
      <w:r>
        <w:separator/>
      </w:r>
    </w:p>
  </w:footnote>
  <w:footnote w:type="continuationSeparator" w:id="0">
    <w:p w14:paraId="278BBB29" w14:textId="77777777" w:rsidR="001E5C44" w:rsidRDefault="001E5C44" w:rsidP="00C54E2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184FCE" w14:textId="77777777" w:rsidR="0041202B" w:rsidRPr="00C54E2F" w:rsidRDefault="0041202B">
    <w:pPr>
      <w:pStyle w:val="Header"/>
      <w:rPr>
        <w:rFonts w:ascii="Times New Roman" w:hAnsi="Times New Roman"/>
      </w:rPr>
    </w:pPr>
    <w:r w:rsidRPr="00C54E2F">
      <w:rPr>
        <w:rFonts w:ascii="Times New Roman" w:hAnsi="Times New Roman"/>
      </w:rPr>
      <w:t xml:space="preserve">QATs </w:t>
    </w:r>
    <w:proofErr w:type="spellStart"/>
    <w:r w:rsidRPr="00C54E2F">
      <w:rPr>
        <w:rFonts w:ascii="Times New Roman" w:hAnsi="Times New Roman"/>
      </w:rPr>
      <w:t>VCE</w:t>
    </w:r>
    <w:r w:rsidRPr="00977015">
      <w:rPr>
        <w:rFonts w:cs="Arial"/>
        <w:iCs/>
        <w:sz w:val="28"/>
        <w:szCs w:val="28"/>
      </w:rPr>
      <w:t>®</w:t>
    </w:r>
    <w:r w:rsidRPr="00C54E2F">
      <w:rPr>
        <w:rFonts w:ascii="Times New Roman" w:hAnsi="Times New Roman"/>
      </w:rPr>
      <w:t>Mathematical</w:t>
    </w:r>
    <w:proofErr w:type="spellEnd"/>
    <w:r w:rsidRPr="00C54E2F">
      <w:rPr>
        <w:rFonts w:ascii="Times New Roman" w:hAnsi="Times New Roman"/>
      </w:rPr>
      <w:t xml:space="preserve"> Methods </w:t>
    </w:r>
    <w:r w:rsidRPr="00C54E2F">
      <w:rPr>
        <w:rFonts w:ascii="Times New Roman" w:hAnsi="Times New Roman"/>
      </w:rPr>
      <w:tab/>
    </w:r>
    <w:r w:rsidRPr="00C54E2F">
      <w:rPr>
        <w:rFonts w:ascii="Times New Roman" w:hAnsi="Times New Roman"/>
      </w:rPr>
      <w:tab/>
      <w:t>Practice Examination 1, Units 3 and 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E62DE6"/>
    <w:multiLevelType w:val="hybridMultilevel"/>
    <w:tmpl w:val="E8D62242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66624ED"/>
    <w:multiLevelType w:val="hybridMultilevel"/>
    <w:tmpl w:val="15B87224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80677DA"/>
    <w:multiLevelType w:val="hybridMultilevel"/>
    <w:tmpl w:val="90741948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B2F"/>
    <w:multiLevelType w:val="hybridMultilevel"/>
    <w:tmpl w:val="2BEEA254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3D215ED"/>
    <w:multiLevelType w:val="hybridMultilevel"/>
    <w:tmpl w:val="2BEEA254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A8771F6"/>
    <w:multiLevelType w:val="hybridMultilevel"/>
    <w:tmpl w:val="90741948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ABD032F"/>
    <w:multiLevelType w:val="hybridMultilevel"/>
    <w:tmpl w:val="E8D62242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B511AA1"/>
    <w:multiLevelType w:val="hybridMultilevel"/>
    <w:tmpl w:val="FC7CEA4A"/>
    <w:lvl w:ilvl="0" w:tplc="A0B6060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A93D76"/>
    <w:multiLevelType w:val="hybridMultilevel"/>
    <w:tmpl w:val="E8D62242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69671EA"/>
    <w:multiLevelType w:val="hybridMultilevel"/>
    <w:tmpl w:val="56403FEC"/>
    <w:lvl w:ilvl="0" w:tplc="C556F70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09690D"/>
    <w:multiLevelType w:val="hybridMultilevel"/>
    <w:tmpl w:val="E8D62242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E122A2F"/>
    <w:multiLevelType w:val="hybridMultilevel"/>
    <w:tmpl w:val="4524026A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E67A597C">
      <w:numFmt w:val="bullet"/>
      <w:lvlText w:val="•"/>
      <w:lvlJc w:val="left"/>
      <w:pPr>
        <w:ind w:left="1080" w:hanging="360"/>
      </w:pPr>
      <w:rPr>
        <w:rFonts w:ascii="Times New Roman" w:eastAsia="TimesNewRomanPSMT" w:hAnsi="Times New Roman" w:cs="Times New Roman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F632A57"/>
    <w:multiLevelType w:val="hybridMultilevel"/>
    <w:tmpl w:val="EE606596"/>
    <w:lvl w:ilvl="0" w:tplc="281AF43C">
      <w:start w:val="35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9F49C3"/>
    <w:multiLevelType w:val="hybridMultilevel"/>
    <w:tmpl w:val="E8D62242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3A337CD"/>
    <w:multiLevelType w:val="hybridMultilevel"/>
    <w:tmpl w:val="6B82B45A"/>
    <w:lvl w:ilvl="0" w:tplc="719E3158">
      <w:start w:val="1"/>
      <w:numFmt w:val="lowerLetter"/>
      <w:lvlText w:val="%1."/>
      <w:lvlJc w:val="left"/>
      <w:pPr>
        <w:ind w:left="360" w:hanging="360"/>
      </w:pPr>
      <w:rPr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E3C3856"/>
    <w:multiLevelType w:val="hybridMultilevel"/>
    <w:tmpl w:val="BEA2F7D6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40001189"/>
    <w:multiLevelType w:val="hybridMultilevel"/>
    <w:tmpl w:val="E8D62242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43084598"/>
    <w:multiLevelType w:val="hybridMultilevel"/>
    <w:tmpl w:val="E8D62242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39272F1"/>
    <w:multiLevelType w:val="hybridMultilevel"/>
    <w:tmpl w:val="2B829742"/>
    <w:lvl w:ilvl="0" w:tplc="36D87F1C">
      <w:start w:val="2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F32CB5"/>
    <w:multiLevelType w:val="hybridMultilevel"/>
    <w:tmpl w:val="2BEEA254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49F6317D"/>
    <w:multiLevelType w:val="hybridMultilevel"/>
    <w:tmpl w:val="75BC501E"/>
    <w:lvl w:ilvl="0" w:tplc="E2BCC726">
      <w:start w:val="9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B5840B2"/>
    <w:multiLevelType w:val="hybridMultilevel"/>
    <w:tmpl w:val="8196E09C"/>
    <w:lvl w:ilvl="0" w:tplc="5358C50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942C6C"/>
    <w:multiLevelType w:val="hybridMultilevel"/>
    <w:tmpl w:val="E8D62242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0994BBB"/>
    <w:multiLevelType w:val="hybridMultilevel"/>
    <w:tmpl w:val="E8D62242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536D485E"/>
    <w:multiLevelType w:val="hybridMultilevel"/>
    <w:tmpl w:val="3F94A60E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45C0527"/>
    <w:multiLevelType w:val="hybridMultilevel"/>
    <w:tmpl w:val="BEA2F7D6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4C563BC"/>
    <w:multiLevelType w:val="hybridMultilevel"/>
    <w:tmpl w:val="A5E84670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906973"/>
    <w:multiLevelType w:val="hybridMultilevel"/>
    <w:tmpl w:val="E8D62242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5CAC0DE3"/>
    <w:multiLevelType w:val="hybridMultilevel"/>
    <w:tmpl w:val="2A961D36"/>
    <w:lvl w:ilvl="0" w:tplc="F414316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BB09BC"/>
    <w:multiLevelType w:val="hybridMultilevel"/>
    <w:tmpl w:val="2B829742"/>
    <w:lvl w:ilvl="0" w:tplc="36D87F1C">
      <w:start w:val="2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F1B6BC2"/>
    <w:multiLevelType w:val="hybridMultilevel"/>
    <w:tmpl w:val="4B5089CC"/>
    <w:lvl w:ilvl="0" w:tplc="EC2A910C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F656172"/>
    <w:multiLevelType w:val="hybridMultilevel"/>
    <w:tmpl w:val="E8D62242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65FE15C2"/>
    <w:multiLevelType w:val="hybridMultilevel"/>
    <w:tmpl w:val="E8D62242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C097225"/>
    <w:multiLevelType w:val="hybridMultilevel"/>
    <w:tmpl w:val="4A38DE26"/>
    <w:lvl w:ilvl="0" w:tplc="0712BDA6">
      <w:start w:val="1"/>
      <w:numFmt w:val="lowerLetter"/>
      <w:lvlText w:val="%1."/>
      <w:lvlJc w:val="left"/>
      <w:pPr>
        <w:ind w:left="360" w:hanging="360"/>
      </w:pPr>
      <w:rPr>
        <w:rFonts w:eastAsiaTheme="minorEastAsi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6D03677E"/>
    <w:multiLevelType w:val="hybridMultilevel"/>
    <w:tmpl w:val="EC483EF2"/>
    <w:lvl w:ilvl="0" w:tplc="49DA8CD8">
      <w:start w:val="1"/>
      <w:numFmt w:val="lowerRoman"/>
      <w:lvlText w:val="%1."/>
      <w:lvlJc w:val="left"/>
      <w:pPr>
        <w:ind w:left="1080" w:hanging="720"/>
      </w:pPr>
      <w:rPr>
        <w:rFonts w:eastAsiaTheme="minorEastAsi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FCD5EB3"/>
    <w:multiLevelType w:val="hybridMultilevel"/>
    <w:tmpl w:val="EC483EF2"/>
    <w:lvl w:ilvl="0" w:tplc="49DA8CD8">
      <w:start w:val="1"/>
      <w:numFmt w:val="lowerRoman"/>
      <w:lvlText w:val="%1."/>
      <w:lvlJc w:val="left"/>
      <w:pPr>
        <w:ind w:left="1080" w:hanging="720"/>
      </w:pPr>
      <w:rPr>
        <w:rFonts w:eastAsiaTheme="minorEastAsi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0AA79AA"/>
    <w:multiLevelType w:val="hybridMultilevel"/>
    <w:tmpl w:val="705A9A66"/>
    <w:lvl w:ilvl="0" w:tplc="98D80F12">
      <w:start w:val="3"/>
      <w:numFmt w:val="decimal"/>
      <w:lvlText w:val="%1"/>
      <w:lvlJc w:val="left"/>
      <w:pPr>
        <w:ind w:left="720" w:hanging="360"/>
      </w:pPr>
      <w:rPr>
        <w:rFonts w:eastAsiaTheme="minorEastAs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5F92B8D"/>
    <w:multiLevelType w:val="hybridMultilevel"/>
    <w:tmpl w:val="E8D62242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79807336"/>
    <w:multiLevelType w:val="hybridMultilevel"/>
    <w:tmpl w:val="4A38DE26"/>
    <w:lvl w:ilvl="0" w:tplc="0712BDA6">
      <w:start w:val="1"/>
      <w:numFmt w:val="lowerLetter"/>
      <w:lvlText w:val="%1."/>
      <w:lvlJc w:val="left"/>
      <w:pPr>
        <w:ind w:left="360" w:hanging="360"/>
      </w:pPr>
      <w:rPr>
        <w:rFonts w:eastAsiaTheme="minorEastAsi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79D66432"/>
    <w:multiLevelType w:val="hybridMultilevel"/>
    <w:tmpl w:val="E8D62242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7D114AA7"/>
    <w:multiLevelType w:val="hybridMultilevel"/>
    <w:tmpl w:val="E8D62242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7DA85A23"/>
    <w:multiLevelType w:val="hybridMultilevel"/>
    <w:tmpl w:val="B0B6B0EA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F4B296F"/>
    <w:multiLevelType w:val="hybridMultilevel"/>
    <w:tmpl w:val="E8D62242"/>
    <w:lvl w:ilvl="0" w:tplc="6A6AD06E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16"/>
  </w:num>
  <w:num w:numId="3">
    <w:abstractNumId w:val="20"/>
  </w:num>
  <w:num w:numId="4">
    <w:abstractNumId w:val="12"/>
  </w:num>
  <w:num w:numId="5">
    <w:abstractNumId w:val="5"/>
  </w:num>
  <w:num w:numId="6">
    <w:abstractNumId w:val="2"/>
  </w:num>
  <w:num w:numId="7">
    <w:abstractNumId w:val="19"/>
  </w:num>
  <w:num w:numId="8">
    <w:abstractNumId w:val="3"/>
  </w:num>
  <w:num w:numId="9">
    <w:abstractNumId w:val="4"/>
  </w:num>
  <w:num w:numId="10">
    <w:abstractNumId w:val="25"/>
  </w:num>
  <w:num w:numId="11">
    <w:abstractNumId w:val="15"/>
  </w:num>
  <w:num w:numId="12">
    <w:abstractNumId w:val="1"/>
  </w:num>
  <w:num w:numId="13">
    <w:abstractNumId w:val="32"/>
  </w:num>
  <w:num w:numId="14">
    <w:abstractNumId w:val="42"/>
  </w:num>
  <w:num w:numId="15">
    <w:abstractNumId w:val="40"/>
  </w:num>
  <w:num w:numId="16">
    <w:abstractNumId w:val="10"/>
  </w:num>
  <w:num w:numId="17">
    <w:abstractNumId w:val="34"/>
  </w:num>
  <w:num w:numId="18">
    <w:abstractNumId w:val="35"/>
  </w:num>
  <w:num w:numId="19">
    <w:abstractNumId w:val="33"/>
  </w:num>
  <w:num w:numId="20">
    <w:abstractNumId w:val="29"/>
  </w:num>
  <w:num w:numId="21">
    <w:abstractNumId w:val="6"/>
  </w:num>
  <w:num w:numId="22">
    <w:abstractNumId w:val="17"/>
  </w:num>
  <w:num w:numId="23">
    <w:abstractNumId w:val="37"/>
  </w:num>
  <w:num w:numId="24">
    <w:abstractNumId w:val="13"/>
  </w:num>
  <w:num w:numId="25">
    <w:abstractNumId w:val="8"/>
  </w:num>
  <w:num w:numId="26">
    <w:abstractNumId w:val="0"/>
  </w:num>
  <w:num w:numId="27">
    <w:abstractNumId w:val="27"/>
  </w:num>
  <w:num w:numId="28">
    <w:abstractNumId w:val="39"/>
  </w:num>
  <w:num w:numId="29">
    <w:abstractNumId w:val="38"/>
  </w:num>
  <w:num w:numId="30">
    <w:abstractNumId w:val="31"/>
  </w:num>
  <w:num w:numId="31">
    <w:abstractNumId w:val="18"/>
  </w:num>
  <w:num w:numId="32">
    <w:abstractNumId w:val="22"/>
  </w:num>
  <w:num w:numId="33">
    <w:abstractNumId w:val="23"/>
  </w:num>
  <w:num w:numId="34">
    <w:abstractNumId w:val="14"/>
  </w:num>
  <w:num w:numId="35">
    <w:abstractNumId w:val="36"/>
  </w:num>
  <w:num w:numId="36">
    <w:abstractNumId w:val="9"/>
  </w:num>
  <w:num w:numId="37">
    <w:abstractNumId w:val="30"/>
  </w:num>
  <w:num w:numId="38">
    <w:abstractNumId w:val="24"/>
  </w:num>
  <w:num w:numId="39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8"/>
  </w:num>
  <w:num w:numId="41">
    <w:abstractNumId w:val="41"/>
  </w:num>
  <w:num w:numId="42">
    <w:abstractNumId w:val="21"/>
  </w:num>
  <w:num w:numId="43">
    <w:abstractNumId w:val="7"/>
  </w:num>
  <w:num w:numId="44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81858"/>
    <w:rsid w:val="000077EE"/>
    <w:rsid w:val="0001096F"/>
    <w:rsid w:val="0001528B"/>
    <w:rsid w:val="000259E7"/>
    <w:rsid w:val="00025A15"/>
    <w:rsid w:val="000269DD"/>
    <w:rsid w:val="0003394F"/>
    <w:rsid w:val="00033A0C"/>
    <w:rsid w:val="000364AB"/>
    <w:rsid w:val="0005402A"/>
    <w:rsid w:val="000561F0"/>
    <w:rsid w:val="00061816"/>
    <w:rsid w:val="00065C96"/>
    <w:rsid w:val="000870AC"/>
    <w:rsid w:val="000A7F79"/>
    <w:rsid w:val="000B2402"/>
    <w:rsid w:val="000C6FD0"/>
    <w:rsid w:val="000D48D3"/>
    <w:rsid w:val="000E157F"/>
    <w:rsid w:val="000E3CE9"/>
    <w:rsid w:val="000E6C2A"/>
    <w:rsid w:val="000F0D4F"/>
    <w:rsid w:val="00102DF1"/>
    <w:rsid w:val="001062AD"/>
    <w:rsid w:val="00106840"/>
    <w:rsid w:val="0011595B"/>
    <w:rsid w:val="00121461"/>
    <w:rsid w:val="00121CA5"/>
    <w:rsid w:val="00123627"/>
    <w:rsid w:val="001363AF"/>
    <w:rsid w:val="00142E84"/>
    <w:rsid w:val="00151903"/>
    <w:rsid w:val="00161D00"/>
    <w:rsid w:val="00181858"/>
    <w:rsid w:val="00181B65"/>
    <w:rsid w:val="001906A3"/>
    <w:rsid w:val="00197CBD"/>
    <w:rsid w:val="001A2892"/>
    <w:rsid w:val="001C0284"/>
    <w:rsid w:val="001C2318"/>
    <w:rsid w:val="001D0321"/>
    <w:rsid w:val="001E31EF"/>
    <w:rsid w:val="001E4B9E"/>
    <w:rsid w:val="001E5865"/>
    <w:rsid w:val="001E5C44"/>
    <w:rsid w:val="001F5B3F"/>
    <w:rsid w:val="001F7F03"/>
    <w:rsid w:val="002161BD"/>
    <w:rsid w:val="00222336"/>
    <w:rsid w:val="002264B0"/>
    <w:rsid w:val="00226AD0"/>
    <w:rsid w:val="00232E5D"/>
    <w:rsid w:val="00236D86"/>
    <w:rsid w:val="00254ED8"/>
    <w:rsid w:val="002557F6"/>
    <w:rsid w:val="0026108C"/>
    <w:rsid w:val="00263257"/>
    <w:rsid w:val="0027073B"/>
    <w:rsid w:val="00270EB1"/>
    <w:rsid w:val="00285488"/>
    <w:rsid w:val="00286739"/>
    <w:rsid w:val="002A1256"/>
    <w:rsid w:val="002A7067"/>
    <w:rsid w:val="002B34AB"/>
    <w:rsid w:val="002D056C"/>
    <w:rsid w:val="002D3268"/>
    <w:rsid w:val="002F5A87"/>
    <w:rsid w:val="00311C01"/>
    <w:rsid w:val="003316AA"/>
    <w:rsid w:val="00333A2F"/>
    <w:rsid w:val="00335002"/>
    <w:rsid w:val="00336C06"/>
    <w:rsid w:val="0034143B"/>
    <w:rsid w:val="00352BAC"/>
    <w:rsid w:val="0035389D"/>
    <w:rsid w:val="0035398B"/>
    <w:rsid w:val="00353D72"/>
    <w:rsid w:val="00353E7E"/>
    <w:rsid w:val="00355C66"/>
    <w:rsid w:val="003638EC"/>
    <w:rsid w:val="00367F7D"/>
    <w:rsid w:val="00380040"/>
    <w:rsid w:val="0038120A"/>
    <w:rsid w:val="00385181"/>
    <w:rsid w:val="003874F0"/>
    <w:rsid w:val="003A7D71"/>
    <w:rsid w:val="003B41D8"/>
    <w:rsid w:val="003C1DFB"/>
    <w:rsid w:val="003C1E56"/>
    <w:rsid w:val="003C33AF"/>
    <w:rsid w:val="003D151C"/>
    <w:rsid w:val="003D2DAC"/>
    <w:rsid w:val="003E30D1"/>
    <w:rsid w:val="003E54E2"/>
    <w:rsid w:val="003F07E8"/>
    <w:rsid w:val="003F499C"/>
    <w:rsid w:val="00407DD2"/>
    <w:rsid w:val="0041202B"/>
    <w:rsid w:val="0041578A"/>
    <w:rsid w:val="00417CE6"/>
    <w:rsid w:val="00421309"/>
    <w:rsid w:val="00424158"/>
    <w:rsid w:val="004322A8"/>
    <w:rsid w:val="004432CC"/>
    <w:rsid w:val="00450459"/>
    <w:rsid w:val="00450E8D"/>
    <w:rsid w:val="00454DE5"/>
    <w:rsid w:val="00456EBE"/>
    <w:rsid w:val="00460123"/>
    <w:rsid w:val="00475792"/>
    <w:rsid w:val="004849D2"/>
    <w:rsid w:val="00490C85"/>
    <w:rsid w:val="004A10E4"/>
    <w:rsid w:val="004A2917"/>
    <w:rsid w:val="004B23FF"/>
    <w:rsid w:val="004C1E03"/>
    <w:rsid w:val="004C37E0"/>
    <w:rsid w:val="004C4C55"/>
    <w:rsid w:val="004C6D39"/>
    <w:rsid w:val="004D02AE"/>
    <w:rsid w:val="004D5FEB"/>
    <w:rsid w:val="0050400C"/>
    <w:rsid w:val="00505D7D"/>
    <w:rsid w:val="00527C0C"/>
    <w:rsid w:val="00532686"/>
    <w:rsid w:val="00533CA4"/>
    <w:rsid w:val="0053636A"/>
    <w:rsid w:val="00543B25"/>
    <w:rsid w:val="00556070"/>
    <w:rsid w:val="005614A9"/>
    <w:rsid w:val="00586FE2"/>
    <w:rsid w:val="00590B41"/>
    <w:rsid w:val="005A2393"/>
    <w:rsid w:val="005A4288"/>
    <w:rsid w:val="005B6BFB"/>
    <w:rsid w:val="005C1309"/>
    <w:rsid w:val="005E4943"/>
    <w:rsid w:val="00602A8F"/>
    <w:rsid w:val="0061164D"/>
    <w:rsid w:val="00616186"/>
    <w:rsid w:val="006172E4"/>
    <w:rsid w:val="00617C56"/>
    <w:rsid w:val="00623E37"/>
    <w:rsid w:val="00624E5B"/>
    <w:rsid w:val="00627103"/>
    <w:rsid w:val="00630492"/>
    <w:rsid w:val="00633990"/>
    <w:rsid w:val="00635E79"/>
    <w:rsid w:val="00653231"/>
    <w:rsid w:val="006576A1"/>
    <w:rsid w:val="00664410"/>
    <w:rsid w:val="006650E0"/>
    <w:rsid w:val="0066528E"/>
    <w:rsid w:val="006843C5"/>
    <w:rsid w:val="006933CC"/>
    <w:rsid w:val="006A7834"/>
    <w:rsid w:val="006B15DA"/>
    <w:rsid w:val="006B3EDF"/>
    <w:rsid w:val="006B4B5A"/>
    <w:rsid w:val="006C79BE"/>
    <w:rsid w:val="006D4E51"/>
    <w:rsid w:val="006E2772"/>
    <w:rsid w:val="006E525F"/>
    <w:rsid w:val="006E5FDC"/>
    <w:rsid w:val="006F668D"/>
    <w:rsid w:val="007042EA"/>
    <w:rsid w:val="00713898"/>
    <w:rsid w:val="00713DF3"/>
    <w:rsid w:val="00733BEA"/>
    <w:rsid w:val="00737813"/>
    <w:rsid w:val="00744A01"/>
    <w:rsid w:val="00751E94"/>
    <w:rsid w:val="00770AEC"/>
    <w:rsid w:val="00773077"/>
    <w:rsid w:val="00773661"/>
    <w:rsid w:val="00781E9E"/>
    <w:rsid w:val="0078701E"/>
    <w:rsid w:val="00791B07"/>
    <w:rsid w:val="007A3E84"/>
    <w:rsid w:val="007B2A75"/>
    <w:rsid w:val="007C0752"/>
    <w:rsid w:val="007E220A"/>
    <w:rsid w:val="007E2B5D"/>
    <w:rsid w:val="007E43D9"/>
    <w:rsid w:val="007F7F97"/>
    <w:rsid w:val="008004EB"/>
    <w:rsid w:val="00803D20"/>
    <w:rsid w:val="0081402A"/>
    <w:rsid w:val="00820DB7"/>
    <w:rsid w:val="008231AE"/>
    <w:rsid w:val="00824273"/>
    <w:rsid w:val="008374C4"/>
    <w:rsid w:val="00842EFC"/>
    <w:rsid w:val="00856015"/>
    <w:rsid w:val="008656ED"/>
    <w:rsid w:val="00867FA8"/>
    <w:rsid w:val="008701B7"/>
    <w:rsid w:val="00880F48"/>
    <w:rsid w:val="0088222B"/>
    <w:rsid w:val="00882C81"/>
    <w:rsid w:val="00886F46"/>
    <w:rsid w:val="0089679F"/>
    <w:rsid w:val="008B0EF7"/>
    <w:rsid w:val="0090064A"/>
    <w:rsid w:val="00921EC7"/>
    <w:rsid w:val="00923365"/>
    <w:rsid w:val="0092495D"/>
    <w:rsid w:val="00930FEE"/>
    <w:rsid w:val="00937DC6"/>
    <w:rsid w:val="009400AA"/>
    <w:rsid w:val="00942D85"/>
    <w:rsid w:val="00950C39"/>
    <w:rsid w:val="00953860"/>
    <w:rsid w:val="009550D9"/>
    <w:rsid w:val="009600CF"/>
    <w:rsid w:val="009601E3"/>
    <w:rsid w:val="00962BF8"/>
    <w:rsid w:val="00972509"/>
    <w:rsid w:val="00977108"/>
    <w:rsid w:val="00977DB4"/>
    <w:rsid w:val="009804B4"/>
    <w:rsid w:val="0098262A"/>
    <w:rsid w:val="009935D6"/>
    <w:rsid w:val="0099379F"/>
    <w:rsid w:val="009A1D56"/>
    <w:rsid w:val="009B01C6"/>
    <w:rsid w:val="009B3B0B"/>
    <w:rsid w:val="009C26D3"/>
    <w:rsid w:val="009C4A20"/>
    <w:rsid w:val="009C75F4"/>
    <w:rsid w:val="009D38F8"/>
    <w:rsid w:val="009D4C7B"/>
    <w:rsid w:val="00A01DF2"/>
    <w:rsid w:val="00A04C6C"/>
    <w:rsid w:val="00A1193B"/>
    <w:rsid w:val="00A15BA6"/>
    <w:rsid w:val="00A21E5F"/>
    <w:rsid w:val="00A24416"/>
    <w:rsid w:val="00A24D45"/>
    <w:rsid w:val="00A25396"/>
    <w:rsid w:val="00A35E65"/>
    <w:rsid w:val="00A42BF7"/>
    <w:rsid w:val="00A437C3"/>
    <w:rsid w:val="00A51317"/>
    <w:rsid w:val="00A64F93"/>
    <w:rsid w:val="00A73450"/>
    <w:rsid w:val="00A945A7"/>
    <w:rsid w:val="00AA047E"/>
    <w:rsid w:val="00AB1C52"/>
    <w:rsid w:val="00AB7E7D"/>
    <w:rsid w:val="00AF74B5"/>
    <w:rsid w:val="00B027F9"/>
    <w:rsid w:val="00B143F7"/>
    <w:rsid w:val="00B15940"/>
    <w:rsid w:val="00B16D54"/>
    <w:rsid w:val="00B27630"/>
    <w:rsid w:val="00B42184"/>
    <w:rsid w:val="00B45070"/>
    <w:rsid w:val="00B4707F"/>
    <w:rsid w:val="00B71E84"/>
    <w:rsid w:val="00B82404"/>
    <w:rsid w:val="00B84949"/>
    <w:rsid w:val="00BA1D99"/>
    <w:rsid w:val="00BA25D2"/>
    <w:rsid w:val="00BA4457"/>
    <w:rsid w:val="00BA5811"/>
    <w:rsid w:val="00BB264C"/>
    <w:rsid w:val="00BB2AF2"/>
    <w:rsid w:val="00BB45B4"/>
    <w:rsid w:val="00BB769C"/>
    <w:rsid w:val="00BD3086"/>
    <w:rsid w:val="00BE1F72"/>
    <w:rsid w:val="00C12145"/>
    <w:rsid w:val="00C1716A"/>
    <w:rsid w:val="00C276B2"/>
    <w:rsid w:val="00C31C8A"/>
    <w:rsid w:val="00C336FB"/>
    <w:rsid w:val="00C3743C"/>
    <w:rsid w:val="00C4371E"/>
    <w:rsid w:val="00C4627F"/>
    <w:rsid w:val="00C5476B"/>
    <w:rsid w:val="00C54E2F"/>
    <w:rsid w:val="00C62BFA"/>
    <w:rsid w:val="00C756BD"/>
    <w:rsid w:val="00C80A26"/>
    <w:rsid w:val="00C81184"/>
    <w:rsid w:val="00C87079"/>
    <w:rsid w:val="00C9645C"/>
    <w:rsid w:val="00CA6FA9"/>
    <w:rsid w:val="00CC1E25"/>
    <w:rsid w:val="00CD3BF9"/>
    <w:rsid w:val="00CE4367"/>
    <w:rsid w:val="00D2279F"/>
    <w:rsid w:val="00D22C21"/>
    <w:rsid w:val="00D3126E"/>
    <w:rsid w:val="00D35ECD"/>
    <w:rsid w:val="00D36670"/>
    <w:rsid w:val="00D50AB7"/>
    <w:rsid w:val="00D55AF6"/>
    <w:rsid w:val="00D61C43"/>
    <w:rsid w:val="00D6612A"/>
    <w:rsid w:val="00D725DD"/>
    <w:rsid w:val="00D739F0"/>
    <w:rsid w:val="00D74CFB"/>
    <w:rsid w:val="00D76B64"/>
    <w:rsid w:val="00D77889"/>
    <w:rsid w:val="00D80167"/>
    <w:rsid w:val="00D80E55"/>
    <w:rsid w:val="00D86A04"/>
    <w:rsid w:val="00D874DC"/>
    <w:rsid w:val="00D87708"/>
    <w:rsid w:val="00D926E5"/>
    <w:rsid w:val="00D9376B"/>
    <w:rsid w:val="00DA333C"/>
    <w:rsid w:val="00DA6933"/>
    <w:rsid w:val="00DB23A6"/>
    <w:rsid w:val="00DB46E1"/>
    <w:rsid w:val="00DC7191"/>
    <w:rsid w:val="00DD47E1"/>
    <w:rsid w:val="00DE2EE4"/>
    <w:rsid w:val="00DF03A7"/>
    <w:rsid w:val="00DF51F4"/>
    <w:rsid w:val="00DF69F6"/>
    <w:rsid w:val="00E1149E"/>
    <w:rsid w:val="00E1694F"/>
    <w:rsid w:val="00E352EB"/>
    <w:rsid w:val="00E36598"/>
    <w:rsid w:val="00E37C8A"/>
    <w:rsid w:val="00E77A94"/>
    <w:rsid w:val="00E80510"/>
    <w:rsid w:val="00E849CA"/>
    <w:rsid w:val="00E914B5"/>
    <w:rsid w:val="00EA5DC0"/>
    <w:rsid w:val="00EA716E"/>
    <w:rsid w:val="00EA73DA"/>
    <w:rsid w:val="00EC2147"/>
    <w:rsid w:val="00EC2FF5"/>
    <w:rsid w:val="00EC6C49"/>
    <w:rsid w:val="00ED1917"/>
    <w:rsid w:val="00ED23C3"/>
    <w:rsid w:val="00EF4D8A"/>
    <w:rsid w:val="00EF5108"/>
    <w:rsid w:val="00EF6CB4"/>
    <w:rsid w:val="00F07AF0"/>
    <w:rsid w:val="00F104A3"/>
    <w:rsid w:val="00F16A8E"/>
    <w:rsid w:val="00F25475"/>
    <w:rsid w:val="00F26F2B"/>
    <w:rsid w:val="00F43328"/>
    <w:rsid w:val="00F46EDD"/>
    <w:rsid w:val="00F531CA"/>
    <w:rsid w:val="00F54539"/>
    <w:rsid w:val="00F619FF"/>
    <w:rsid w:val="00F64DBC"/>
    <w:rsid w:val="00F7172B"/>
    <w:rsid w:val="00F7245F"/>
    <w:rsid w:val="00F81CAF"/>
    <w:rsid w:val="00F82076"/>
    <w:rsid w:val="00F86E80"/>
    <w:rsid w:val="00F9451B"/>
    <w:rsid w:val="00FB5379"/>
    <w:rsid w:val="00FB7B6A"/>
    <w:rsid w:val="00FC312A"/>
    <w:rsid w:val="00FC727E"/>
    <w:rsid w:val="00FF1EA8"/>
    <w:rsid w:val="00FF30CE"/>
    <w:rsid w:val="00FF5B5E"/>
    <w:rsid w:val="00FF5C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4"/>
    <o:shapelayout v:ext="edit">
      <o:idmap v:ext="edit" data="1"/>
    </o:shapelayout>
  </w:shapeDefaults>
  <w:decimalSymbol w:val="."/>
  <w:listSeparator w:val=","/>
  <w14:docId w14:val="43697CE2"/>
  <w15:docId w15:val="{F91388D9-FFA8-4969-890C-0CEF2AF61F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8185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8185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81858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18185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81858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181858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818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1858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81858"/>
    <w:rPr>
      <w:color w:val="808080"/>
    </w:rPr>
  </w:style>
  <w:style w:type="paragraph" w:styleId="ListParagraph">
    <w:name w:val="List Paragraph"/>
    <w:basedOn w:val="Normal"/>
    <w:uiPriority w:val="34"/>
    <w:qFormat/>
    <w:rsid w:val="00181858"/>
    <w:pPr>
      <w:ind w:left="720"/>
      <w:contextualSpacing/>
    </w:pPr>
    <w:rPr>
      <w:rFonts w:asciiTheme="minorHAnsi" w:eastAsiaTheme="minorHAnsi" w:hAnsiTheme="minorHAnsi" w:cstheme="minorBidi"/>
    </w:rPr>
  </w:style>
  <w:style w:type="paragraph" w:styleId="NormalWeb">
    <w:name w:val="Normal (Web)"/>
    <w:basedOn w:val="Normal"/>
    <w:uiPriority w:val="99"/>
    <w:rsid w:val="0018185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en-AU"/>
    </w:rPr>
  </w:style>
  <w:style w:type="character" w:customStyle="1" w:styleId="MathematicaFormatStandardForm">
    <w:name w:val="MathematicaFormatStandardForm"/>
    <w:uiPriority w:val="99"/>
    <w:rsid w:val="00181858"/>
    <w:rPr>
      <w:rFonts w:ascii="Courier" w:hAnsi="Courier" w:cs="Courier"/>
    </w:rPr>
  </w:style>
  <w:style w:type="paragraph" w:customStyle="1" w:styleId="MTDisplayEquation">
    <w:name w:val="MTDisplayEquation"/>
    <w:basedOn w:val="Normal"/>
    <w:next w:val="Normal"/>
    <w:link w:val="MTDisplayEquationChar"/>
    <w:rsid w:val="00181858"/>
    <w:pPr>
      <w:tabs>
        <w:tab w:val="center" w:pos="4520"/>
        <w:tab w:val="right" w:pos="9020"/>
      </w:tabs>
    </w:pPr>
    <w:rPr>
      <w:rFonts w:ascii="Times New Roman" w:eastAsiaTheme="minorHAnsi" w:hAnsi="Times New Roman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181858"/>
    <w:rPr>
      <w:rFonts w:ascii="Times New Roman" w:hAnsi="Times New Roman" w:cs="Times New Roman"/>
      <w:lang w:val="en-US"/>
    </w:rPr>
  </w:style>
  <w:style w:type="paragraph" w:customStyle="1" w:styleId="Pa21">
    <w:name w:val="Pa21"/>
    <w:basedOn w:val="Normal"/>
    <w:next w:val="Normal"/>
    <w:uiPriority w:val="99"/>
    <w:rsid w:val="00181858"/>
    <w:pPr>
      <w:autoSpaceDE w:val="0"/>
      <w:autoSpaceDN w:val="0"/>
      <w:adjustRightInd w:val="0"/>
      <w:spacing w:after="0" w:line="221" w:lineRule="atLeast"/>
    </w:pPr>
    <w:rPr>
      <w:rFonts w:ascii="Times New Roman" w:eastAsiaTheme="minorHAnsi" w:hAnsi="Times New Roman"/>
      <w:sz w:val="24"/>
      <w:szCs w:val="24"/>
    </w:rPr>
  </w:style>
  <w:style w:type="paragraph" w:customStyle="1" w:styleId="MathematicaCellText">
    <w:name w:val="MathematicaCellText"/>
    <w:rsid w:val="002A1256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8"/>
      <w:szCs w:val="28"/>
    </w:rPr>
  </w:style>
  <w:style w:type="character" w:customStyle="1" w:styleId="MathematicaFormatTextForm">
    <w:name w:val="MathematicaFormatTextForm"/>
    <w:uiPriority w:val="99"/>
    <w:rsid w:val="002A1256"/>
  </w:style>
  <w:style w:type="character" w:customStyle="1" w:styleId="MathematicaFormatTraditionalForm">
    <w:name w:val="MathematicaFormatTraditionalForm"/>
    <w:uiPriority w:val="99"/>
    <w:rsid w:val="002A125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6789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85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image" Target="media/image51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160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4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2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chart" Target="charts/chart1.xml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9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7.bin"/><Relationship Id="rId153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0.bin"/><Relationship Id="rId156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1.wmf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png"/><Relationship Id="rId40" Type="http://schemas.openxmlformats.org/officeDocument/2006/relationships/chart" Target="charts/chart2.xml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wmf"/><Relationship Id="rId157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4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158" Type="http://schemas.openxmlformats.org/officeDocument/2006/relationships/footer" Target="footer2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f(x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52</c:f>
              <c:numCache>
                <c:formatCode>General</c:formatCode>
                <c:ptCount val="5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</c:numCache>
            </c:numRef>
          </c:xVal>
          <c:yVal>
            <c:numRef>
              <c:f>Sheet1!$B$2:$B$52</c:f>
              <c:numCache>
                <c:formatCode>General</c:formatCode>
                <c:ptCount val="51"/>
                <c:pt idx="0">
                  <c:v>0</c:v>
                </c:pt>
                <c:pt idx="1">
                  <c:v>1.0556729981156234</c:v>
                </c:pt>
                <c:pt idx="2">
                  <c:v>1.6415769088096293</c:v>
                </c:pt>
                <c:pt idx="3">
                  <c:v>2.1062602308818672</c:v>
                </c:pt>
                <c:pt idx="4">
                  <c:v>2.4972642072673144</c:v>
                </c:pt>
                <c:pt idx="5">
                  <c:v>2.8348223622634645</c:v>
                </c:pt>
                <c:pt idx="6">
                  <c:v>3.1300661079512553</c:v>
                </c:pt>
                <c:pt idx="7">
                  <c:v>3.3900061201352538</c:v>
                </c:pt>
                <c:pt idx="8">
                  <c:v>3.6194502792535652</c:v>
                </c:pt>
                <c:pt idx="9">
                  <c:v>3.8218959823232463</c:v>
                </c:pt>
                <c:pt idx="10">
                  <c:v>4</c:v>
                </c:pt>
                <c:pt idx="11">
                  <c:v>4.1558487233897816</c:v>
                </c:pt>
                <c:pt idx="12">
                  <c:v>4.2911242916974892</c:v>
                </c:pt>
                <c:pt idx="13">
                  <c:v>4.4072121732268004</c:v>
                </c:pt>
                <c:pt idx="14">
                  <c:v>4.5052738168867004</c:v>
                </c:pt>
                <c:pt idx="15">
                  <c:v>4.5862974398655689</c:v>
                </c:pt>
                <c:pt idx="16">
                  <c:v>4.6511345749606159</c:v>
                </c:pt>
                <c:pt idx="17">
                  <c:v>4.7005270270631128</c:v>
                </c:pt>
                <c:pt idx="18">
                  <c:v>4.7351271827145025</c:v>
                </c:pt>
                <c:pt idx="19">
                  <c:v>4.7555135975746392</c:v>
                </c:pt>
                <c:pt idx="20">
                  <c:v>4.7622031559045981</c:v>
                </c:pt>
                <c:pt idx="21">
                  <c:v>4.7556606936201966</c:v>
                </c:pt>
                <c:pt idx="22">
                  <c:v>4.736306712544355</c:v>
                </c:pt>
                <c:pt idx="23">
                  <c:v>4.7045236362624498</c:v>
                </c:pt>
                <c:pt idx="24">
                  <c:v>4.6606609364194513</c:v>
                </c:pt>
                <c:pt idx="25">
                  <c:v>4.6050393733004826</c:v>
                </c:pt>
                <c:pt idx="26">
                  <c:v>4.5379545340717478</c:v>
                </c:pt>
                <c:pt idx="27">
                  <c:v>4.4596798083659994</c:v>
                </c:pt>
                <c:pt idx="28">
                  <c:v>4.3704689088687818</c:v>
                </c:pt>
                <c:pt idx="29">
                  <c:v>4.2705580207748328</c:v>
                </c:pt>
                <c:pt idx="30">
                  <c:v>4.1601676461038082</c:v>
                </c:pt>
                <c:pt idx="31">
                  <c:v>4.0395041952740591</c:v>
                </c:pt>
                <c:pt idx="32">
                  <c:v>3.9087613678966648</c:v>
                </c:pt>
                <c:pt idx="33">
                  <c:v>3.7681213566604583</c:v>
                </c:pt>
                <c:pt idx="34">
                  <c:v>3.6177559018496677</c:v>
                </c:pt>
                <c:pt idx="35">
                  <c:v>3.4578272190438351</c:v>
                </c:pt>
                <c:pt idx="36">
                  <c:v>3.2884888185818446</c:v>
                </c:pt>
                <c:pt idx="37">
                  <c:v>3.109886232195084</c:v>
                </c:pt>
                <c:pt idx="38">
                  <c:v>2.9221576596538297</c:v>
                </c:pt>
                <c:pt idx="39">
                  <c:v>2.7254345461932821</c:v>
                </c:pt>
                <c:pt idx="40">
                  <c:v>2.5198420997897459</c:v>
                </c:pt>
                <c:pt idx="41">
                  <c:v>2.305499755965279</c:v>
                </c:pt>
                <c:pt idx="42">
                  <c:v>2.0825215966500736</c:v>
                </c:pt>
                <c:pt idx="43">
                  <c:v>1.8510167286785957</c:v>
                </c:pt>
                <c:pt idx="44">
                  <c:v>1.611089626700775</c:v>
                </c:pt>
                <c:pt idx="45">
                  <c:v>1.3628404446241049</c:v>
                </c:pt>
                <c:pt idx="46">
                  <c:v>1.1063652991425597</c:v>
                </c:pt>
                <c:pt idx="47">
                  <c:v>0.84175652843547577</c:v>
                </c:pt>
                <c:pt idx="48">
                  <c:v>0.56910292871841051</c:v>
                </c:pt>
                <c:pt idx="49">
                  <c:v>0.2884899709865979</c:v>
                </c:pt>
                <c:pt idx="5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58B-439E-9D78-8E6C25B72A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3260232"/>
        <c:axId val="193260888"/>
      </c:scatterChart>
      <c:valAx>
        <c:axId val="1932602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AU"/>
                  <a:t>x</a:t>
                </a:r>
              </a:p>
            </c:rich>
          </c:tx>
          <c:layout>
            <c:manualLayout>
              <c:xMode val="edge"/>
              <c:yMode val="edge"/>
              <c:x val="0.86806124234470683"/>
              <c:y val="0.8370137066200058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3260888"/>
        <c:crosses val="autoZero"/>
        <c:crossBetween val="midCat"/>
      </c:valAx>
      <c:valAx>
        <c:axId val="1932608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AU"/>
                  <a:t>f(x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32602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D$1</c:f>
              <c:strCache>
                <c:ptCount val="1"/>
                <c:pt idx="0">
                  <c:v>f(x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C$2:$C$74</c:f>
              <c:numCache>
                <c:formatCode>General</c:formatCode>
                <c:ptCount val="73"/>
                <c:pt idx="0">
                  <c:v>-1</c:v>
                </c:pt>
                <c:pt idx="1">
                  <c:v>-0.95</c:v>
                </c:pt>
                <c:pt idx="2">
                  <c:v>-0.9</c:v>
                </c:pt>
                <c:pt idx="3">
                  <c:v>-0.8</c:v>
                </c:pt>
                <c:pt idx="4">
                  <c:v>-0.7</c:v>
                </c:pt>
                <c:pt idx="5">
                  <c:v>-0.6</c:v>
                </c:pt>
                <c:pt idx="6">
                  <c:v>-0.5</c:v>
                </c:pt>
                <c:pt idx="7">
                  <c:v>-0.4</c:v>
                </c:pt>
                <c:pt idx="8">
                  <c:v>-0.3</c:v>
                </c:pt>
                <c:pt idx="9">
                  <c:v>-0.2</c:v>
                </c:pt>
                <c:pt idx="10">
                  <c:v>-0.1</c:v>
                </c:pt>
                <c:pt idx="11">
                  <c:v>0</c:v>
                </c:pt>
                <c:pt idx="12">
                  <c:v>0.1</c:v>
                </c:pt>
                <c:pt idx="13">
                  <c:v>0.2</c:v>
                </c:pt>
                <c:pt idx="14">
                  <c:v>0.3</c:v>
                </c:pt>
                <c:pt idx="15">
                  <c:v>0.4</c:v>
                </c:pt>
                <c:pt idx="16">
                  <c:v>0.5</c:v>
                </c:pt>
                <c:pt idx="17">
                  <c:v>0.6</c:v>
                </c:pt>
                <c:pt idx="18">
                  <c:v>0.7</c:v>
                </c:pt>
                <c:pt idx="19">
                  <c:v>0.8</c:v>
                </c:pt>
                <c:pt idx="20">
                  <c:v>0.9</c:v>
                </c:pt>
                <c:pt idx="21">
                  <c:v>1</c:v>
                </c:pt>
                <c:pt idx="22">
                  <c:v>1.1000000000000001</c:v>
                </c:pt>
                <c:pt idx="23">
                  <c:v>1.2</c:v>
                </c:pt>
                <c:pt idx="24">
                  <c:v>1.3</c:v>
                </c:pt>
                <c:pt idx="25">
                  <c:v>1.4</c:v>
                </c:pt>
                <c:pt idx="26">
                  <c:v>1.5</c:v>
                </c:pt>
                <c:pt idx="27">
                  <c:v>1.6</c:v>
                </c:pt>
                <c:pt idx="28">
                  <c:v>1.7</c:v>
                </c:pt>
                <c:pt idx="29">
                  <c:v>1.8</c:v>
                </c:pt>
                <c:pt idx="30">
                  <c:v>1.9</c:v>
                </c:pt>
                <c:pt idx="31">
                  <c:v>2</c:v>
                </c:pt>
                <c:pt idx="32">
                  <c:v>2.1</c:v>
                </c:pt>
                <c:pt idx="33">
                  <c:v>2.2000000000000002</c:v>
                </c:pt>
                <c:pt idx="34">
                  <c:v>2.2999999999999998</c:v>
                </c:pt>
                <c:pt idx="35">
                  <c:v>2.4</c:v>
                </c:pt>
                <c:pt idx="36">
                  <c:v>2.5</c:v>
                </c:pt>
                <c:pt idx="37">
                  <c:v>2.6</c:v>
                </c:pt>
                <c:pt idx="38">
                  <c:v>2.7</c:v>
                </c:pt>
                <c:pt idx="39">
                  <c:v>2.8</c:v>
                </c:pt>
                <c:pt idx="40">
                  <c:v>2.9</c:v>
                </c:pt>
                <c:pt idx="41">
                  <c:v>3</c:v>
                </c:pt>
                <c:pt idx="42">
                  <c:v>3.1</c:v>
                </c:pt>
                <c:pt idx="43">
                  <c:v>3.2</c:v>
                </c:pt>
                <c:pt idx="44">
                  <c:v>3.3</c:v>
                </c:pt>
                <c:pt idx="45">
                  <c:v>3.4</c:v>
                </c:pt>
                <c:pt idx="46">
                  <c:v>3.5</c:v>
                </c:pt>
                <c:pt idx="47">
                  <c:v>3.6</c:v>
                </c:pt>
                <c:pt idx="48">
                  <c:v>3.7</c:v>
                </c:pt>
                <c:pt idx="49">
                  <c:v>3.8</c:v>
                </c:pt>
                <c:pt idx="50">
                  <c:v>3.9</c:v>
                </c:pt>
                <c:pt idx="51">
                  <c:v>4</c:v>
                </c:pt>
                <c:pt idx="52">
                  <c:v>4.0999999999999996</c:v>
                </c:pt>
                <c:pt idx="53">
                  <c:v>4.2</c:v>
                </c:pt>
                <c:pt idx="54">
                  <c:v>4.3</c:v>
                </c:pt>
                <c:pt idx="55">
                  <c:v>4.4000000000000004</c:v>
                </c:pt>
                <c:pt idx="56">
                  <c:v>4.5</c:v>
                </c:pt>
                <c:pt idx="57">
                  <c:v>4.5999999999999996</c:v>
                </c:pt>
                <c:pt idx="58">
                  <c:v>4.7</c:v>
                </c:pt>
                <c:pt idx="59">
                  <c:v>4.8</c:v>
                </c:pt>
                <c:pt idx="60">
                  <c:v>4.9000000000000004</c:v>
                </c:pt>
                <c:pt idx="61">
                  <c:v>5</c:v>
                </c:pt>
                <c:pt idx="62">
                  <c:v>5.0999999999999996</c:v>
                </c:pt>
                <c:pt idx="63">
                  <c:v>5.2</c:v>
                </c:pt>
                <c:pt idx="64">
                  <c:v>5.3</c:v>
                </c:pt>
                <c:pt idx="65">
                  <c:v>5.4</c:v>
                </c:pt>
                <c:pt idx="66">
                  <c:v>5.5</c:v>
                </c:pt>
                <c:pt idx="67">
                  <c:v>5.6</c:v>
                </c:pt>
                <c:pt idx="68">
                  <c:v>5.7</c:v>
                </c:pt>
                <c:pt idx="69">
                  <c:v>5.8</c:v>
                </c:pt>
                <c:pt idx="70">
                  <c:v>5.9</c:v>
                </c:pt>
                <c:pt idx="71">
                  <c:v>5.95</c:v>
                </c:pt>
                <c:pt idx="72">
                  <c:v>6</c:v>
                </c:pt>
              </c:numCache>
            </c:numRef>
          </c:xVal>
          <c:yVal>
            <c:numRef>
              <c:f>Sheet1!$D$2:$D$74</c:f>
              <c:numCache>
                <c:formatCode>General</c:formatCode>
                <c:ptCount val="73"/>
                <c:pt idx="0">
                  <c:v>0</c:v>
                </c:pt>
                <c:pt idx="1">
                  <c:v>0.58949130612758005</c:v>
                </c:pt>
                <c:pt idx="2">
                  <c:v>0.83066238629180733</c:v>
                </c:pt>
                <c:pt idx="3">
                  <c:v>1.16619037896906</c:v>
                </c:pt>
                <c:pt idx="4">
                  <c:v>1.4177446878757827</c:v>
                </c:pt>
                <c:pt idx="5">
                  <c:v>1.6248076809271921</c:v>
                </c:pt>
                <c:pt idx="6">
                  <c:v>1.8027756377319946</c:v>
                </c:pt>
                <c:pt idx="7">
                  <c:v>1.9595917942265424</c:v>
                </c:pt>
                <c:pt idx="8">
                  <c:v>2.0999999999999996</c:v>
                </c:pt>
                <c:pt idx="9">
                  <c:v>2.2271057451320089</c:v>
                </c:pt>
                <c:pt idx="10">
                  <c:v>2.3430749027719964</c:v>
                </c:pt>
                <c:pt idx="11">
                  <c:v>2.4494897427831779</c:v>
                </c:pt>
                <c:pt idx="12">
                  <c:v>2.5475478405713994</c:v>
                </c:pt>
                <c:pt idx="13">
                  <c:v>2.6381811916545836</c:v>
                </c:pt>
                <c:pt idx="14">
                  <c:v>2.7221315177632399</c:v>
                </c:pt>
                <c:pt idx="15">
                  <c:v>2.8</c:v>
                </c:pt>
                <c:pt idx="16">
                  <c:v>2.8722813232690143</c:v>
                </c:pt>
                <c:pt idx="17">
                  <c:v>2.9393876913398138</c:v>
                </c:pt>
                <c:pt idx="18">
                  <c:v>3.0016662039607267</c:v>
                </c:pt>
                <c:pt idx="19">
                  <c:v>3.0594117081556713</c:v>
                </c:pt>
                <c:pt idx="20">
                  <c:v>3.1128764832546763</c:v>
                </c:pt>
                <c:pt idx="21">
                  <c:v>3.1622776601683795</c:v>
                </c:pt>
                <c:pt idx="22">
                  <c:v>3.2078029864690882</c:v>
                </c:pt>
                <c:pt idx="23">
                  <c:v>3.2496153618543842</c:v>
                </c:pt>
                <c:pt idx="24">
                  <c:v>3.2878564445547189</c:v>
                </c:pt>
                <c:pt idx="25">
                  <c:v>3.3226495451672298</c:v>
                </c:pt>
                <c:pt idx="26">
                  <c:v>3.3541019662496847</c:v>
                </c:pt>
                <c:pt idx="27">
                  <c:v>3.3823069050575527</c:v>
                </c:pt>
                <c:pt idx="28">
                  <c:v>3.4073450074801639</c:v>
                </c:pt>
                <c:pt idx="29">
                  <c:v>3.4292856398964493</c:v>
                </c:pt>
                <c:pt idx="30">
                  <c:v>3.4481879299133333</c:v>
                </c:pt>
                <c:pt idx="31">
                  <c:v>3.4641016151377544</c:v>
                </c:pt>
                <c:pt idx="32">
                  <c:v>3.4770677301427422</c:v>
                </c:pt>
                <c:pt idx="33">
                  <c:v>3.4871191548325386</c:v>
                </c:pt>
                <c:pt idx="34">
                  <c:v>3.4942810419312296</c:v>
                </c:pt>
                <c:pt idx="35">
                  <c:v>3.4985711369071804</c:v>
                </c:pt>
                <c:pt idx="36">
                  <c:v>3.5</c:v>
                </c:pt>
                <c:pt idx="37">
                  <c:v>3.4985711369071804</c:v>
                </c:pt>
                <c:pt idx="38">
                  <c:v>3.4942810419312296</c:v>
                </c:pt>
                <c:pt idx="39">
                  <c:v>3.4871191548325386</c:v>
                </c:pt>
                <c:pt idx="40">
                  <c:v>3.4770677301427422</c:v>
                </c:pt>
                <c:pt idx="41">
                  <c:v>3.4641016151377544</c:v>
                </c:pt>
                <c:pt idx="42">
                  <c:v>3.4481879299133333</c:v>
                </c:pt>
                <c:pt idx="43">
                  <c:v>3.4292856398964493</c:v>
                </c:pt>
                <c:pt idx="44">
                  <c:v>3.4073450074801639</c:v>
                </c:pt>
                <c:pt idx="45">
                  <c:v>3.3823069050575527</c:v>
                </c:pt>
                <c:pt idx="46">
                  <c:v>3.3541019662496847</c:v>
                </c:pt>
                <c:pt idx="47">
                  <c:v>3.3226495451672298</c:v>
                </c:pt>
                <c:pt idx="48">
                  <c:v>3.2878564445547189</c:v>
                </c:pt>
                <c:pt idx="49">
                  <c:v>3.2496153618543842</c:v>
                </c:pt>
                <c:pt idx="50">
                  <c:v>3.2078029864690882</c:v>
                </c:pt>
                <c:pt idx="51">
                  <c:v>3.1622776601683795</c:v>
                </c:pt>
                <c:pt idx="52">
                  <c:v>3.1128764832546763</c:v>
                </c:pt>
                <c:pt idx="53">
                  <c:v>3.0594117081556709</c:v>
                </c:pt>
                <c:pt idx="54">
                  <c:v>3.0016662039607267</c:v>
                </c:pt>
                <c:pt idx="55">
                  <c:v>2.9393876913398134</c:v>
                </c:pt>
                <c:pt idx="56">
                  <c:v>2.8722813232690143</c:v>
                </c:pt>
                <c:pt idx="57">
                  <c:v>2.8000000000000003</c:v>
                </c:pt>
                <c:pt idx="58">
                  <c:v>2.7221315177632399</c:v>
                </c:pt>
                <c:pt idx="59">
                  <c:v>2.6381811916545841</c:v>
                </c:pt>
                <c:pt idx="60">
                  <c:v>2.5475478405713989</c:v>
                </c:pt>
                <c:pt idx="61">
                  <c:v>2.4494897427831779</c:v>
                </c:pt>
                <c:pt idx="62">
                  <c:v>2.3430749027719968</c:v>
                </c:pt>
                <c:pt idx="63">
                  <c:v>2.2271057451320084</c:v>
                </c:pt>
                <c:pt idx="64">
                  <c:v>2.1</c:v>
                </c:pt>
                <c:pt idx="65">
                  <c:v>1.9595917942265419</c:v>
                </c:pt>
                <c:pt idx="66">
                  <c:v>1.8027756377319946</c:v>
                </c:pt>
                <c:pt idx="67">
                  <c:v>1.6248076809271927</c:v>
                </c:pt>
                <c:pt idx="68">
                  <c:v>1.4177446878757822</c:v>
                </c:pt>
                <c:pt idx="69">
                  <c:v>1.1661903789690606</c:v>
                </c:pt>
                <c:pt idx="70">
                  <c:v>0.830662386291806</c:v>
                </c:pt>
                <c:pt idx="71">
                  <c:v>0.58949130612757872</c:v>
                </c:pt>
                <c:pt idx="72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E8E-4600-85D9-8AEFB44BE8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3260232"/>
        <c:axId val="193259904"/>
      </c:scatterChart>
      <c:valAx>
        <c:axId val="1932602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AU"/>
                  <a:t>x</a:t>
                </a:r>
              </a:p>
            </c:rich>
          </c:tx>
          <c:layout>
            <c:manualLayout>
              <c:xMode val="edge"/>
              <c:yMode val="edge"/>
              <c:x val="0.90360411198600177"/>
              <c:y val="0.8277544473607465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3259904"/>
        <c:crosses val="autoZero"/>
        <c:crossBetween val="midCat"/>
      </c:valAx>
      <c:valAx>
        <c:axId val="1932599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AU"/>
                  <a:t>f(x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32602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75</Words>
  <Characters>6128</Characters>
  <Application>Microsoft Office Word</Application>
  <DocSecurity>4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</dc:creator>
  <cp:lastModifiedBy>Task Builder Advice</cp:lastModifiedBy>
  <cp:revision>2</cp:revision>
  <cp:lastPrinted>2019-03-31T21:39:00Z</cp:lastPrinted>
  <dcterms:created xsi:type="dcterms:W3CDTF">2019-06-20T23:53:00Z</dcterms:created>
  <dcterms:modified xsi:type="dcterms:W3CDTF">2019-06-20T2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